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7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5"/>
  </p:notesMasterIdLst>
  <p:handoutMasterIdLst>
    <p:handoutMasterId r:id="rId56"/>
  </p:handoutMasterIdLst>
  <p:sldIdLst>
    <p:sldId id="325" r:id="rId2"/>
    <p:sldId id="291" r:id="rId3"/>
    <p:sldId id="261" r:id="rId4"/>
    <p:sldId id="288" r:id="rId5"/>
    <p:sldId id="283" r:id="rId6"/>
    <p:sldId id="289" r:id="rId7"/>
    <p:sldId id="293" r:id="rId8"/>
    <p:sldId id="278" r:id="rId9"/>
    <p:sldId id="290" r:id="rId10"/>
    <p:sldId id="347" r:id="rId11"/>
    <p:sldId id="349" r:id="rId12"/>
    <p:sldId id="351" r:id="rId13"/>
    <p:sldId id="259" r:id="rId14"/>
    <p:sldId id="353" r:id="rId15"/>
    <p:sldId id="263" r:id="rId16"/>
    <p:sldId id="341" r:id="rId17"/>
    <p:sldId id="342" r:id="rId18"/>
    <p:sldId id="343" r:id="rId19"/>
    <p:sldId id="345" r:id="rId20"/>
    <p:sldId id="339" r:id="rId21"/>
    <p:sldId id="344" r:id="rId22"/>
    <p:sldId id="295" r:id="rId23"/>
    <p:sldId id="296" r:id="rId24"/>
    <p:sldId id="297" r:id="rId25"/>
    <p:sldId id="298" r:id="rId26"/>
    <p:sldId id="299" r:id="rId27"/>
    <p:sldId id="300" r:id="rId28"/>
    <p:sldId id="294" r:id="rId29"/>
    <p:sldId id="284" r:id="rId30"/>
    <p:sldId id="322" r:id="rId31"/>
    <p:sldId id="346" r:id="rId32"/>
    <p:sldId id="302" r:id="rId33"/>
    <p:sldId id="301" r:id="rId34"/>
    <p:sldId id="326" r:id="rId35"/>
    <p:sldId id="264" r:id="rId36"/>
    <p:sldId id="328" r:id="rId37"/>
    <p:sldId id="352" r:id="rId38"/>
    <p:sldId id="329" r:id="rId39"/>
    <p:sldId id="308" r:id="rId40"/>
    <p:sldId id="324" r:id="rId41"/>
    <p:sldId id="287" r:id="rId42"/>
    <p:sldId id="331" r:id="rId43"/>
    <p:sldId id="330" r:id="rId44"/>
    <p:sldId id="256" r:id="rId45"/>
    <p:sldId id="267" r:id="rId46"/>
    <p:sldId id="268" r:id="rId47"/>
    <p:sldId id="269" r:id="rId48"/>
    <p:sldId id="271" r:id="rId49"/>
    <p:sldId id="270" r:id="rId50"/>
    <p:sldId id="332" r:id="rId51"/>
    <p:sldId id="333" r:id="rId52"/>
    <p:sldId id="336" r:id="rId53"/>
    <p:sldId id="266" r:id="rId54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ring" initials="j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960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commentAuthors" Target="commentAuthors.xml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6-03-11T12:42:29.459" idx="1">
    <p:pos x="4846" y="1824"/>
    <p:text>Consider:  
The software:
revises weights
(or) 
The software can:
revise weights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9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280F15-1F37-47EF-BE8C-3D4FB38CAC08}" type="datetimeFigureOut">
              <a:rPr lang="en-US" smtClean="0"/>
              <a:t>4/1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354811-FBA9-42FE-8D5E-D14D9B5689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911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76B263-BB53-4BF7-A80D-F8653CD1D382}" type="datetimeFigureOut">
              <a:rPr lang="en-US" smtClean="0"/>
              <a:t>4/1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5325"/>
            <a:ext cx="4641850" cy="3481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D87E24-FED6-4E1C-8879-BC380FEBEA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202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339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55283" indent="-290493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61974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2676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9155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fld id="{FCD59A9B-8A95-1845-8EC1-E58100EC8AA2}" type="slidenum">
              <a:rPr lang="en-US"/>
              <a:pPr/>
              <a:t>21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0FE7298-FFA0-6C42-B740-F7EBE900CB11}" type="slidenum">
              <a:rPr lang="en-US">
                <a:solidFill>
                  <a:srgbClr val="173F66"/>
                </a:solidFill>
                <a:latin typeface="HelveticaNeue BoldCond" charset="0"/>
              </a:rPr>
              <a:pPr/>
              <a:t>22</a:t>
            </a:fld>
            <a:endParaRPr lang="en-US">
              <a:solidFill>
                <a:srgbClr val="173F66"/>
              </a:solidFill>
              <a:latin typeface="HelveticaNeue BoldCond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77728DE-4A6A-3144-A99C-9110697FEA22}" type="slidenum">
              <a:rPr lang="en-US">
                <a:solidFill>
                  <a:srgbClr val="173F66"/>
                </a:solidFill>
                <a:latin typeface="HelveticaNeue BoldCond" charset="0"/>
              </a:rPr>
              <a:pPr/>
              <a:t>23</a:t>
            </a:fld>
            <a:endParaRPr lang="en-US">
              <a:solidFill>
                <a:srgbClr val="173F66"/>
              </a:solidFill>
              <a:latin typeface="HelveticaNeue BoldCond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0BDC03D-B9E1-8349-B7E3-0AE71EF44FC2}" type="slidenum">
              <a:rPr lang="en-US">
                <a:solidFill>
                  <a:srgbClr val="173F66"/>
                </a:solidFill>
                <a:latin typeface="HelveticaNeue BoldCond" charset="0"/>
              </a:rPr>
              <a:pPr/>
              <a:t>24</a:t>
            </a:fld>
            <a:endParaRPr lang="en-US">
              <a:solidFill>
                <a:srgbClr val="173F66"/>
              </a:solidFill>
              <a:latin typeface="HelveticaNeue BoldCond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CA5822C-5089-054F-8622-CC6917B804E9}" type="slidenum">
              <a:rPr lang="en-US">
                <a:solidFill>
                  <a:srgbClr val="173F66"/>
                </a:solidFill>
                <a:latin typeface="HelveticaNeue BoldCond" charset="0"/>
              </a:rPr>
              <a:pPr/>
              <a:t>26</a:t>
            </a:fld>
            <a:endParaRPr lang="en-US">
              <a:solidFill>
                <a:srgbClr val="173F66"/>
              </a:solidFill>
              <a:latin typeface="HelveticaNeue BoldCond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3288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9280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55283" indent="-290493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61974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2676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9155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fld id="{C7CDEBED-4C41-0349-B3DF-1F36448FB922}" type="slidenum">
              <a:rPr lang="en-US"/>
              <a:pPr/>
              <a:t>3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9pPr>
          </a:lstStyle>
          <a:p>
            <a:fld id="{FE24A62F-679D-4610-B561-5C54F9DC7018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54C0F5-DD5E-994E-BFEA-41C5C96822CD}" type="slidenum">
              <a:rPr lang="en-US"/>
              <a:pPr/>
              <a:t>50</a:t>
            </a:fld>
            <a:endParaRPr 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7AAD91-BA39-46D6-8481-9D1963714DA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35500" cy="3476625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334" y="4406534"/>
            <a:ext cx="5122333" cy="417927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mgen GHE Training</a:t>
            </a: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630599-EE96-7F46-A16E-CFFE02CB125C}" type="slidenum">
              <a:rPr lang="en-US"/>
              <a:pPr/>
              <a:t>51</a:t>
            </a:fld>
            <a:endParaRPr lang="en-US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3959226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959226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391" tIns="0" rIns="19391" bIns="0" anchor="b"/>
          <a:lstStyle/>
          <a:p>
            <a:pPr algn="r" defTabSz="931863"/>
            <a:r>
              <a:rPr lang="en-US" sz="1000" i="1"/>
              <a:t>7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21213" cy="3465513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3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30275" y="4407654"/>
            <a:ext cx="5124450" cy="4179014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111" tIns="45247" rIns="92111" bIns="4524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2CDE1-682C-3E4A-BD1D-87E124AAB575}" type="slidenum">
              <a:rPr lang="en-US"/>
              <a:pPr/>
              <a:t>52</a:t>
            </a:fld>
            <a:endParaRPr lang="en-US"/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3959226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959226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394" tIns="0" rIns="19394" bIns="0" anchor="b"/>
          <a:lstStyle/>
          <a:p>
            <a:pPr algn="r" defTabSz="931863"/>
            <a:r>
              <a:rPr lang="en-US" sz="1000" i="1"/>
              <a:t>11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1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1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21213" cy="3465513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3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30275" y="4407654"/>
            <a:ext cx="5124450" cy="4179014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122" tIns="45253" rIns="92122" bIns="45253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339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3288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55283" indent="-290493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61974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2676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9155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fld id="{ABD224AB-97A5-B349-BE82-186ABF082098}" type="slidenum">
              <a:rPr lang="en-US"/>
              <a:pPr/>
              <a:t>16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55283" indent="-290493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61974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2676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9155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fld id="{7C502A38-5C52-FE46-9B89-E650AE3F287B}" type="slidenum">
              <a:rPr lang="en-US"/>
              <a:pPr/>
              <a:t>17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3163" y="696913"/>
            <a:ext cx="4641850" cy="3481387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55283" indent="-290493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61974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2676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9155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fld id="{14B034D1-A61B-A546-B764-9B79A3644404}" type="slidenum">
              <a:rPr lang="en-US"/>
              <a:pPr/>
              <a:t>1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55283" indent="-290493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61974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2676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9155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fld id="{122B5B0C-570C-B744-81F1-909E78FF32B0}" type="slidenum">
              <a:rPr lang="en-US"/>
              <a:pPr/>
              <a:t>1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328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87043" name="Rectangle 3"/>
            <p:cNvSpPr>
              <a:spLocks noChangeArrowheads="1"/>
            </p:cNvSpPr>
            <p:nvPr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4" name="Oval 4"/>
            <p:cNvSpPr>
              <a:spLocks noChangeArrowheads="1"/>
            </p:cNvSpPr>
            <p:nvPr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5" name="Rectangle 5"/>
            <p:cNvSpPr>
              <a:spLocks noChangeArrowheads="1"/>
            </p:cNvSpPr>
            <p:nvPr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6" name="Freeform 6"/>
            <p:cNvSpPr>
              <a:spLocks noEditPoints="1"/>
            </p:cNvSpPr>
            <p:nvPr/>
          </p:nvSpPr>
          <p:spPr bwMode="ltGray">
            <a:xfrm>
              <a:off x="4871" y="3508"/>
              <a:ext cx="66" cy="96"/>
            </a:xfrm>
            <a:custGeom>
              <a:avLst/>
              <a:gdLst/>
              <a:ahLst/>
              <a:cxnLst>
                <a:cxn ang="0">
                  <a:pos x="18" y="96"/>
                </a:cxn>
                <a:cxn ang="0">
                  <a:pos x="42" y="78"/>
                </a:cxn>
                <a:cxn ang="0">
                  <a:pos x="60" y="60"/>
                </a:cxn>
                <a:cxn ang="0">
                  <a:pos x="66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0" y="60"/>
                </a:cxn>
                <a:cxn ang="0">
                  <a:pos x="12" y="84"/>
                </a:cxn>
                <a:cxn ang="0">
                  <a:pos x="18" y="96"/>
                </a:cxn>
                <a:cxn ang="0">
                  <a:pos x="18" y="96"/>
                </a:cxn>
                <a:cxn ang="0">
                  <a:pos x="42" y="18"/>
                </a:cxn>
                <a:cxn ang="0">
                  <a:pos x="54" y="24"/>
                </a:cxn>
                <a:cxn ang="0">
                  <a:pos x="60" y="36"/>
                </a:cxn>
                <a:cxn ang="0">
                  <a:pos x="60" y="48"/>
                </a:cxn>
                <a:cxn ang="0">
                  <a:pos x="54" y="54"/>
                </a:cxn>
                <a:cxn ang="0">
                  <a:pos x="36" y="72"/>
                </a:cxn>
                <a:cxn ang="0">
                  <a:pos x="24" y="78"/>
                </a:cxn>
                <a:cxn ang="0">
                  <a:pos x="24" y="78"/>
                </a:cxn>
                <a:cxn ang="0">
                  <a:pos x="12" y="48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47" name="Rectangle 7"/>
            <p:cNvSpPr>
              <a:spLocks noChangeArrowheads="1"/>
            </p:cNvSpPr>
            <p:nvPr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8" name="Rectangle 8"/>
            <p:cNvSpPr>
              <a:spLocks noChangeArrowheads="1"/>
            </p:cNvSpPr>
            <p:nvPr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9" name="Rectangle 9"/>
            <p:cNvSpPr>
              <a:spLocks noChangeArrowheads="1"/>
            </p:cNvSpPr>
            <p:nvPr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50" name="Rectangle 10"/>
            <p:cNvSpPr>
              <a:spLocks noChangeArrowheads="1"/>
            </p:cNvSpPr>
            <p:nvPr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51" name="Rectangle 11"/>
            <p:cNvSpPr>
              <a:spLocks noChangeArrowheads="1"/>
            </p:cNvSpPr>
            <p:nvPr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52" name="Freeform 12"/>
            <p:cNvSpPr>
              <a:spLocks/>
            </p:cNvSpPr>
            <p:nvPr/>
          </p:nvSpPr>
          <p:spPr bwMode="ltGray">
            <a:xfrm>
              <a:off x="4007" y="3021"/>
              <a:ext cx="623" cy="156"/>
            </a:xfrm>
            <a:custGeom>
              <a:avLst/>
              <a:gdLst/>
              <a:ahLst/>
              <a:cxnLst>
                <a:cxn ang="0">
                  <a:pos x="6" y="18"/>
                </a:cxn>
                <a:cxn ang="0">
                  <a:pos x="162" y="36"/>
                </a:cxn>
                <a:cxn ang="0">
                  <a:pos x="251" y="36"/>
                </a:cxn>
                <a:cxn ang="0">
                  <a:pos x="354" y="30"/>
                </a:cxn>
                <a:cxn ang="0">
                  <a:pos x="473" y="18"/>
                </a:cxn>
                <a:cxn ang="0">
                  <a:pos x="611" y="0"/>
                </a:cxn>
                <a:cxn ang="0">
                  <a:pos x="623" y="114"/>
                </a:cxn>
                <a:cxn ang="0">
                  <a:pos x="497" y="138"/>
                </a:cxn>
                <a:cxn ang="0">
                  <a:pos x="414" y="150"/>
                </a:cxn>
                <a:cxn ang="0">
                  <a:pos x="318" y="156"/>
                </a:cxn>
                <a:cxn ang="0">
                  <a:pos x="215" y="156"/>
                </a:cxn>
                <a:cxn ang="0">
                  <a:pos x="108" y="150"/>
                </a:cxn>
                <a:cxn ang="0">
                  <a:pos x="0" y="132"/>
                </a:cxn>
                <a:cxn ang="0">
                  <a:pos x="6" y="18"/>
                </a:cxn>
                <a:cxn ang="0">
                  <a:pos x="6" y="18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3" name="Freeform 13"/>
            <p:cNvSpPr>
              <a:spLocks/>
            </p:cNvSpPr>
            <p:nvPr/>
          </p:nvSpPr>
          <p:spPr bwMode="ltGray">
            <a:xfrm>
              <a:off x="4762" y="3591"/>
              <a:ext cx="996" cy="126"/>
            </a:xfrm>
            <a:custGeom>
              <a:avLst/>
              <a:gdLst/>
              <a:ahLst/>
              <a:cxnLst>
                <a:cxn ang="0">
                  <a:pos x="754" y="6"/>
                </a:cxn>
                <a:cxn ang="0">
                  <a:pos x="652" y="6"/>
                </a:cxn>
                <a:cxn ang="0">
                  <a:pos x="563" y="6"/>
                </a:cxn>
                <a:cxn ang="0">
                  <a:pos x="479" y="6"/>
                </a:cxn>
                <a:cxn ang="0">
                  <a:pos x="401" y="6"/>
                </a:cxn>
                <a:cxn ang="0">
                  <a:pos x="335" y="0"/>
                </a:cxn>
                <a:cxn ang="0">
                  <a:pos x="276" y="0"/>
                </a:cxn>
                <a:cxn ang="0">
                  <a:pos x="222" y="0"/>
                </a:cxn>
                <a:cxn ang="0">
                  <a:pos x="180" y="6"/>
                </a:cxn>
                <a:cxn ang="0">
                  <a:pos x="138" y="6"/>
                </a:cxn>
                <a:cxn ang="0">
                  <a:pos x="108" y="6"/>
                </a:cxn>
                <a:cxn ang="0">
                  <a:pos x="54" y="6"/>
                </a:cxn>
                <a:cxn ang="0">
                  <a:pos x="24" y="12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30" y="54"/>
                </a:cxn>
                <a:cxn ang="0">
                  <a:pos x="60" y="60"/>
                </a:cxn>
                <a:cxn ang="0">
                  <a:pos x="90" y="72"/>
                </a:cxn>
                <a:cxn ang="0">
                  <a:pos x="144" y="84"/>
                </a:cxn>
                <a:cxn ang="0">
                  <a:pos x="210" y="90"/>
                </a:cxn>
                <a:cxn ang="0">
                  <a:pos x="293" y="102"/>
                </a:cxn>
                <a:cxn ang="0">
                  <a:pos x="389" y="108"/>
                </a:cxn>
                <a:cxn ang="0">
                  <a:pos x="503" y="120"/>
                </a:cxn>
                <a:cxn ang="0">
                  <a:pos x="622" y="120"/>
                </a:cxn>
                <a:cxn ang="0">
                  <a:pos x="754" y="126"/>
                </a:cxn>
                <a:cxn ang="0">
                  <a:pos x="873" y="126"/>
                </a:cxn>
                <a:cxn ang="0">
                  <a:pos x="993" y="126"/>
                </a:cxn>
                <a:cxn ang="0">
                  <a:pos x="993" y="12"/>
                </a:cxn>
                <a:cxn ang="0">
                  <a:pos x="879" y="12"/>
                </a:cxn>
                <a:cxn ang="0">
                  <a:pos x="754" y="6"/>
                </a:cxn>
                <a:cxn ang="0">
                  <a:pos x="754" y="6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4" name="Freeform 14"/>
            <p:cNvSpPr>
              <a:spLocks/>
            </p:cNvSpPr>
            <p:nvPr/>
          </p:nvSpPr>
          <p:spPr bwMode="ltGray">
            <a:xfrm>
              <a:off x="4786" y="3645"/>
              <a:ext cx="972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54"/>
                </a:cxn>
                <a:cxn ang="0">
                  <a:pos x="66" y="96"/>
                </a:cxn>
                <a:cxn ang="0">
                  <a:pos x="120" y="137"/>
                </a:cxn>
                <a:cxn ang="0">
                  <a:pos x="198" y="173"/>
                </a:cxn>
                <a:cxn ang="0">
                  <a:pos x="293" y="203"/>
                </a:cxn>
                <a:cxn ang="0">
                  <a:pos x="353" y="215"/>
                </a:cxn>
                <a:cxn ang="0">
                  <a:pos x="413" y="227"/>
                </a:cxn>
                <a:cxn ang="0">
                  <a:pos x="479" y="233"/>
                </a:cxn>
                <a:cxn ang="0">
                  <a:pos x="556" y="239"/>
                </a:cxn>
                <a:cxn ang="0">
                  <a:pos x="634" y="245"/>
                </a:cxn>
                <a:cxn ang="0">
                  <a:pos x="724" y="245"/>
                </a:cxn>
                <a:cxn ang="0">
                  <a:pos x="855" y="245"/>
                </a:cxn>
                <a:cxn ang="0">
                  <a:pos x="969" y="239"/>
                </a:cxn>
                <a:cxn ang="0">
                  <a:pos x="969" y="60"/>
                </a:cxn>
                <a:cxn ang="0">
                  <a:pos x="700" y="60"/>
                </a:cxn>
                <a:cxn ang="0">
                  <a:pos x="503" y="54"/>
                </a:cxn>
                <a:cxn ang="0">
                  <a:pos x="317" y="42"/>
                </a:cxn>
                <a:cxn ang="0">
                  <a:pos x="150" y="24"/>
                </a:cxn>
                <a:cxn ang="0">
                  <a:pos x="72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5" name="Freeform 15"/>
            <p:cNvSpPr>
              <a:spLocks/>
            </p:cNvSpPr>
            <p:nvPr/>
          </p:nvSpPr>
          <p:spPr bwMode="ltGray">
            <a:xfrm>
              <a:off x="4804" y="3591"/>
              <a:ext cx="954" cy="90"/>
            </a:xfrm>
            <a:custGeom>
              <a:avLst/>
              <a:gdLst/>
              <a:ahLst/>
              <a:cxnLst>
                <a:cxn ang="0">
                  <a:pos x="700" y="0"/>
                </a:cxn>
                <a:cxn ang="0">
                  <a:pos x="598" y="0"/>
                </a:cxn>
                <a:cxn ang="0">
                  <a:pos x="515" y="0"/>
                </a:cxn>
                <a:cxn ang="0">
                  <a:pos x="431" y="0"/>
                </a:cxn>
                <a:cxn ang="0">
                  <a:pos x="365" y="0"/>
                </a:cxn>
                <a:cxn ang="0">
                  <a:pos x="299" y="0"/>
                </a:cxn>
                <a:cxn ang="0">
                  <a:pos x="245" y="0"/>
                </a:cxn>
                <a:cxn ang="0">
                  <a:pos x="198" y="0"/>
                </a:cxn>
                <a:cxn ang="0">
                  <a:pos x="162" y="0"/>
                </a:cxn>
                <a:cxn ang="0">
                  <a:pos x="126" y="6"/>
                </a:cxn>
                <a:cxn ang="0">
                  <a:pos x="96" y="6"/>
                </a:cxn>
                <a:cxn ang="0">
                  <a:pos x="54" y="12"/>
                </a:cxn>
                <a:cxn ang="0">
                  <a:pos x="30" y="12"/>
                </a:cxn>
                <a:cxn ang="0">
                  <a:pos x="12" y="18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6" y="30"/>
                </a:cxn>
                <a:cxn ang="0">
                  <a:pos x="24" y="36"/>
                </a:cxn>
                <a:cxn ang="0">
                  <a:pos x="54" y="42"/>
                </a:cxn>
                <a:cxn ang="0">
                  <a:pos x="102" y="54"/>
                </a:cxn>
                <a:cxn ang="0">
                  <a:pos x="168" y="60"/>
                </a:cxn>
                <a:cxn ang="0">
                  <a:pos x="251" y="66"/>
                </a:cxn>
                <a:cxn ang="0">
                  <a:pos x="341" y="78"/>
                </a:cxn>
                <a:cxn ang="0">
                  <a:pos x="449" y="84"/>
                </a:cxn>
                <a:cxn ang="0">
                  <a:pos x="568" y="84"/>
                </a:cxn>
                <a:cxn ang="0">
                  <a:pos x="694" y="90"/>
                </a:cxn>
                <a:cxn ang="0">
                  <a:pos x="825" y="90"/>
                </a:cxn>
                <a:cxn ang="0">
                  <a:pos x="951" y="90"/>
                </a:cxn>
                <a:cxn ang="0">
                  <a:pos x="951" y="6"/>
                </a:cxn>
                <a:cxn ang="0">
                  <a:pos x="831" y="6"/>
                </a:cxn>
                <a:cxn ang="0">
                  <a:pos x="772" y="6"/>
                </a:cxn>
                <a:cxn ang="0">
                  <a:pos x="700" y="0"/>
                </a:cxn>
                <a:cxn ang="0">
                  <a:pos x="700" y="0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6" name="Freeform 16"/>
            <p:cNvSpPr>
              <a:spLocks/>
            </p:cNvSpPr>
            <p:nvPr/>
          </p:nvSpPr>
          <p:spPr bwMode="ltGray">
            <a:xfrm>
              <a:off x="3059" y="1541"/>
              <a:ext cx="102" cy="155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12"/>
                </a:cxn>
                <a:cxn ang="0">
                  <a:pos x="30" y="72"/>
                </a:cxn>
                <a:cxn ang="0">
                  <a:pos x="30" y="155"/>
                </a:cxn>
                <a:cxn ang="0">
                  <a:pos x="72" y="155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7" name="Freeform 17"/>
            <p:cNvSpPr>
              <a:spLocks noEditPoints="1"/>
            </p:cNvSpPr>
            <p:nvPr/>
          </p:nvSpPr>
          <p:spPr bwMode="ltGray">
            <a:xfrm>
              <a:off x="3059" y="1690"/>
              <a:ext cx="90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72" y="72"/>
                </a:cxn>
                <a:cxn ang="0">
                  <a:pos x="84" y="48"/>
                </a:cxn>
                <a:cxn ang="0">
                  <a:pos x="90" y="36"/>
                </a:cxn>
                <a:cxn ang="0">
                  <a:pos x="84" y="24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0"/>
                </a:cxn>
                <a:cxn ang="0">
                  <a:pos x="12" y="12"/>
                </a:cxn>
                <a:cxn ang="0">
                  <a:pos x="6" y="24"/>
                </a:cxn>
                <a:cxn ang="0">
                  <a:pos x="0" y="36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8" y="96"/>
                </a:cxn>
                <a:cxn ang="0">
                  <a:pos x="48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54" y="66"/>
                </a:cxn>
                <a:cxn ang="0">
                  <a:pos x="48" y="78"/>
                </a:cxn>
                <a:cxn ang="0">
                  <a:pos x="30" y="66"/>
                </a:cxn>
                <a:cxn ang="0">
                  <a:pos x="24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8" name="Freeform 18"/>
            <p:cNvSpPr>
              <a:spLocks noEditPoints="1"/>
            </p:cNvSpPr>
            <p:nvPr/>
          </p:nvSpPr>
          <p:spPr bwMode="ltGray">
            <a:xfrm>
              <a:off x="3059" y="1768"/>
              <a:ext cx="90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54" y="108"/>
                </a:cxn>
                <a:cxn ang="0">
                  <a:pos x="78" y="96"/>
                </a:cxn>
                <a:cxn ang="0">
                  <a:pos x="90" y="72"/>
                </a:cxn>
                <a:cxn ang="0">
                  <a:pos x="84" y="42"/>
                </a:cxn>
                <a:cxn ang="0">
                  <a:pos x="66" y="24"/>
                </a:cxn>
                <a:cxn ang="0">
                  <a:pos x="54" y="12"/>
                </a:cxn>
                <a:cxn ang="0">
                  <a:pos x="48" y="6"/>
                </a:cxn>
                <a:cxn ang="0">
                  <a:pos x="48" y="6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30" y="36"/>
                </a:cxn>
                <a:cxn ang="0">
                  <a:pos x="42" y="24"/>
                </a:cxn>
                <a:cxn ang="0">
                  <a:pos x="48" y="18"/>
                </a:cxn>
                <a:cxn ang="0">
                  <a:pos x="66" y="30"/>
                </a:cxn>
                <a:cxn ang="0">
                  <a:pos x="72" y="48"/>
                </a:cxn>
                <a:cxn ang="0">
                  <a:pos x="78" y="72"/>
                </a:cxn>
                <a:cxn ang="0">
                  <a:pos x="78" y="84"/>
                </a:cxn>
                <a:cxn ang="0">
                  <a:pos x="66" y="96"/>
                </a:cxn>
                <a:cxn ang="0">
                  <a:pos x="42" y="102"/>
                </a:cxn>
                <a:cxn ang="0">
                  <a:pos x="30" y="96"/>
                </a:cxn>
                <a:cxn ang="0">
                  <a:pos x="18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Freeform 19"/>
            <p:cNvSpPr>
              <a:spLocks/>
            </p:cNvSpPr>
            <p:nvPr/>
          </p:nvSpPr>
          <p:spPr bwMode="ltGray">
            <a:xfrm>
              <a:off x="5470" y="1205"/>
              <a:ext cx="102" cy="15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6"/>
                </a:cxn>
                <a:cxn ang="0">
                  <a:pos x="30" y="72"/>
                </a:cxn>
                <a:cxn ang="0">
                  <a:pos x="30" y="156"/>
                </a:cxn>
                <a:cxn ang="0">
                  <a:pos x="72" y="156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0" name="Freeform 20"/>
            <p:cNvSpPr>
              <a:spLocks noEditPoints="1"/>
            </p:cNvSpPr>
            <p:nvPr/>
          </p:nvSpPr>
          <p:spPr bwMode="ltGray">
            <a:xfrm>
              <a:off x="5476" y="1349"/>
              <a:ext cx="84" cy="96"/>
            </a:xfrm>
            <a:custGeom>
              <a:avLst/>
              <a:gdLst/>
              <a:ahLst/>
              <a:cxnLst>
                <a:cxn ang="0">
                  <a:pos x="42" y="96"/>
                </a:cxn>
                <a:cxn ang="0">
                  <a:pos x="66" y="78"/>
                </a:cxn>
                <a:cxn ang="0">
                  <a:pos x="84" y="54"/>
                </a:cxn>
                <a:cxn ang="0">
                  <a:pos x="84" y="30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12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2" y="96"/>
                </a:cxn>
                <a:cxn ang="0">
                  <a:pos x="42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4"/>
                </a:cxn>
                <a:cxn ang="0">
                  <a:pos x="54" y="72"/>
                </a:cxn>
                <a:cxn ang="0">
                  <a:pos x="42" y="84"/>
                </a:cxn>
                <a:cxn ang="0">
                  <a:pos x="42" y="84"/>
                </a:cxn>
                <a:cxn ang="0">
                  <a:pos x="30" y="72"/>
                </a:cxn>
                <a:cxn ang="0">
                  <a:pos x="18" y="54"/>
                </a:cxn>
                <a:cxn ang="0">
                  <a:pos x="18" y="30"/>
                </a:cxn>
                <a:cxn ang="0">
                  <a:pos x="30" y="18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1" name="Freeform 21"/>
            <p:cNvSpPr>
              <a:spLocks noEditPoints="1"/>
            </p:cNvSpPr>
            <p:nvPr/>
          </p:nvSpPr>
          <p:spPr bwMode="ltGray">
            <a:xfrm>
              <a:off x="5470" y="1433"/>
              <a:ext cx="90" cy="108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8" y="102"/>
                </a:cxn>
                <a:cxn ang="0">
                  <a:pos x="30" y="108"/>
                </a:cxn>
                <a:cxn ang="0">
                  <a:pos x="60" y="108"/>
                </a:cxn>
                <a:cxn ang="0">
                  <a:pos x="84" y="96"/>
                </a:cxn>
                <a:cxn ang="0">
                  <a:pos x="90" y="84"/>
                </a:cxn>
                <a:cxn ang="0">
                  <a:pos x="90" y="66"/>
                </a:cxn>
                <a:cxn ang="0">
                  <a:pos x="84" y="36"/>
                </a:cxn>
                <a:cxn ang="0">
                  <a:pos x="72" y="18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12" y="48"/>
                </a:cxn>
                <a:cxn ang="0">
                  <a:pos x="0" y="66"/>
                </a:cxn>
                <a:cxn ang="0">
                  <a:pos x="6" y="90"/>
                </a:cxn>
                <a:cxn ang="0">
                  <a:pos x="6" y="90"/>
                </a:cxn>
                <a:cxn ang="0">
                  <a:pos x="18" y="66"/>
                </a:cxn>
                <a:cxn ang="0">
                  <a:pos x="24" y="48"/>
                </a:cxn>
                <a:cxn ang="0">
                  <a:pos x="36" y="30"/>
                </a:cxn>
                <a:cxn ang="0">
                  <a:pos x="42" y="18"/>
                </a:cxn>
                <a:cxn ang="0">
                  <a:pos x="48" y="12"/>
                </a:cxn>
                <a:cxn ang="0">
                  <a:pos x="78" y="42"/>
                </a:cxn>
                <a:cxn ang="0">
                  <a:pos x="84" y="66"/>
                </a:cxn>
                <a:cxn ang="0">
                  <a:pos x="66" y="90"/>
                </a:cxn>
                <a:cxn ang="0">
                  <a:pos x="54" y="96"/>
                </a:cxn>
                <a:cxn ang="0">
                  <a:pos x="42" y="96"/>
                </a:cxn>
                <a:cxn ang="0">
                  <a:pos x="30" y="96"/>
                </a:cxn>
                <a:cxn ang="0">
                  <a:pos x="24" y="84"/>
                </a:cxn>
                <a:cxn ang="0">
                  <a:pos x="18" y="78"/>
                </a:cxn>
                <a:cxn ang="0">
                  <a:pos x="18" y="66"/>
                </a:cxn>
                <a:cxn ang="0">
                  <a:pos x="18" y="66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2" name="Freeform 22"/>
            <p:cNvSpPr>
              <a:spLocks noEditPoints="1"/>
            </p:cNvSpPr>
            <p:nvPr/>
          </p:nvSpPr>
          <p:spPr bwMode="ltGray">
            <a:xfrm>
              <a:off x="5428" y="3525"/>
              <a:ext cx="66" cy="96"/>
            </a:xfrm>
            <a:custGeom>
              <a:avLst/>
              <a:gdLst/>
              <a:ahLst/>
              <a:cxnLst>
                <a:cxn ang="0">
                  <a:pos x="30" y="96"/>
                </a:cxn>
                <a:cxn ang="0">
                  <a:pos x="54" y="72"/>
                </a:cxn>
                <a:cxn ang="0">
                  <a:pos x="66" y="48"/>
                </a:cxn>
                <a:cxn ang="0">
                  <a:pos x="66" y="24"/>
                </a:cxn>
                <a:cxn ang="0">
                  <a:pos x="54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6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18" y="84"/>
                </a:cxn>
                <a:cxn ang="0">
                  <a:pos x="30" y="96"/>
                </a:cxn>
                <a:cxn ang="0">
                  <a:pos x="30" y="96"/>
                </a:cxn>
                <a:cxn ang="0">
                  <a:pos x="30" y="12"/>
                </a:cxn>
                <a:cxn ang="0">
                  <a:pos x="48" y="18"/>
                </a:cxn>
                <a:cxn ang="0">
                  <a:pos x="54" y="24"/>
                </a:cxn>
                <a:cxn ang="0">
                  <a:pos x="54" y="36"/>
                </a:cxn>
                <a:cxn ang="0">
                  <a:pos x="48" y="48"/>
                </a:cxn>
                <a:cxn ang="0">
                  <a:pos x="36" y="66"/>
                </a:cxn>
                <a:cxn ang="0">
                  <a:pos x="30" y="78"/>
                </a:cxn>
                <a:cxn ang="0">
                  <a:pos x="18" y="66"/>
                </a:cxn>
                <a:cxn ang="0">
                  <a:pos x="12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30" y="12"/>
                </a:cxn>
                <a:cxn ang="0">
                  <a:pos x="30" y="12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3" name="Freeform 23"/>
            <p:cNvSpPr>
              <a:spLocks/>
            </p:cNvSpPr>
            <p:nvPr/>
          </p:nvSpPr>
          <p:spPr bwMode="ltGray">
            <a:xfrm>
              <a:off x="3017" y="1127"/>
              <a:ext cx="2603" cy="444"/>
            </a:xfrm>
            <a:custGeom>
              <a:avLst/>
              <a:gdLst/>
              <a:ahLst/>
              <a:cxnLst>
                <a:cxn ang="0">
                  <a:pos x="2577" y="0"/>
                </a:cxn>
                <a:cxn ang="0">
                  <a:pos x="2594" y="72"/>
                </a:cxn>
                <a:cxn ang="0">
                  <a:pos x="6" y="444"/>
                </a:cxn>
                <a:cxn ang="0">
                  <a:pos x="0" y="396"/>
                </a:cxn>
                <a:cxn ang="0">
                  <a:pos x="1225" y="96"/>
                </a:cxn>
                <a:cxn ang="0">
                  <a:pos x="1351" y="78"/>
                </a:cxn>
                <a:cxn ang="0">
                  <a:pos x="2577" y="0"/>
                </a:cxn>
                <a:cxn ang="0">
                  <a:pos x="2577" y="0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4" name="Freeform 24"/>
            <p:cNvSpPr>
              <a:spLocks noEditPoints="1"/>
            </p:cNvSpPr>
            <p:nvPr/>
          </p:nvSpPr>
          <p:spPr bwMode="ltGray">
            <a:xfrm>
              <a:off x="2934" y="3773"/>
              <a:ext cx="84" cy="95"/>
            </a:xfrm>
            <a:custGeom>
              <a:avLst/>
              <a:gdLst/>
              <a:ahLst/>
              <a:cxnLst>
                <a:cxn ang="0">
                  <a:pos x="36" y="95"/>
                </a:cxn>
                <a:cxn ang="0">
                  <a:pos x="60" y="77"/>
                </a:cxn>
                <a:cxn ang="0">
                  <a:pos x="78" y="53"/>
                </a:cxn>
                <a:cxn ang="0">
                  <a:pos x="84" y="42"/>
                </a:cxn>
                <a:cxn ang="0">
                  <a:pos x="84" y="30"/>
                </a:cxn>
                <a:cxn ang="0">
                  <a:pos x="72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12" y="12"/>
                </a:cxn>
                <a:cxn ang="0">
                  <a:pos x="0" y="24"/>
                </a:cxn>
                <a:cxn ang="0">
                  <a:pos x="0" y="36"/>
                </a:cxn>
                <a:cxn ang="0">
                  <a:pos x="6" y="59"/>
                </a:cxn>
                <a:cxn ang="0">
                  <a:pos x="24" y="83"/>
                </a:cxn>
                <a:cxn ang="0">
                  <a:pos x="36" y="95"/>
                </a:cxn>
                <a:cxn ang="0">
                  <a:pos x="36" y="95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3"/>
                </a:cxn>
                <a:cxn ang="0">
                  <a:pos x="48" y="71"/>
                </a:cxn>
                <a:cxn ang="0">
                  <a:pos x="42" y="77"/>
                </a:cxn>
                <a:cxn ang="0">
                  <a:pos x="36" y="77"/>
                </a:cxn>
                <a:cxn ang="0">
                  <a:pos x="24" y="65"/>
                </a:cxn>
                <a:cxn ang="0">
                  <a:pos x="18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5" name="Freeform 25"/>
            <p:cNvSpPr>
              <a:spLocks noEditPoints="1"/>
            </p:cNvSpPr>
            <p:nvPr/>
          </p:nvSpPr>
          <p:spPr bwMode="ltGray">
            <a:xfrm>
              <a:off x="3779" y="3872"/>
              <a:ext cx="90" cy="108"/>
            </a:xfrm>
            <a:custGeom>
              <a:avLst/>
              <a:gdLst/>
              <a:ahLst/>
              <a:cxnLst>
                <a:cxn ang="0">
                  <a:pos x="12" y="96"/>
                </a:cxn>
                <a:cxn ang="0">
                  <a:pos x="24" y="108"/>
                </a:cxn>
                <a:cxn ang="0">
                  <a:pos x="42" y="108"/>
                </a:cxn>
                <a:cxn ang="0">
                  <a:pos x="66" y="102"/>
                </a:cxn>
                <a:cxn ang="0">
                  <a:pos x="84" y="78"/>
                </a:cxn>
                <a:cxn ang="0">
                  <a:pos x="90" y="66"/>
                </a:cxn>
                <a:cxn ang="0">
                  <a:pos x="84" y="48"/>
                </a:cxn>
                <a:cxn ang="0">
                  <a:pos x="66" y="24"/>
                </a:cxn>
                <a:cxn ang="0">
                  <a:pos x="48" y="12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2" y="30"/>
                </a:cxn>
                <a:cxn ang="0">
                  <a:pos x="0" y="54"/>
                </a:cxn>
                <a:cxn ang="0">
                  <a:pos x="0" y="78"/>
                </a:cxn>
                <a:cxn ang="0">
                  <a:pos x="12" y="96"/>
                </a:cxn>
                <a:cxn ang="0">
                  <a:pos x="12" y="96"/>
                </a:cxn>
                <a:cxn ang="0">
                  <a:pos x="12" y="72"/>
                </a:cxn>
                <a:cxn ang="0">
                  <a:pos x="18" y="54"/>
                </a:cxn>
                <a:cxn ang="0">
                  <a:pos x="24" y="36"/>
                </a:cxn>
                <a:cxn ang="0">
                  <a:pos x="30" y="18"/>
                </a:cxn>
                <a:cxn ang="0">
                  <a:pos x="30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54"/>
                </a:cxn>
                <a:cxn ang="0">
                  <a:pos x="78" y="72"/>
                </a:cxn>
                <a:cxn ang="0">
                  <a:pos x="72" y="84"/>
                </a:cxn>
                <a:cxn ang="0">
                  <a:pos x="48" y="96"/>
                </a:cxn>
                <a:cxn ang="0">
                  <a:pos x="36" y="96"/>
                </a:cxn>
                <a:cxn ang="0">
                  <a:pos x="24" y="90"/>
                </a:cxn>
                <a:cxn ang="0">
                  <a:pos x="18" y="84"/>
                </a:cxn>
                <a:cxn ang="0">
                  <a:pos x="12" y="72"/>
                </a:cxn>
                <a:cxn ang="0">
                  <a:pos x="12" y="72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6" name="Freeform 26"/>
            <p:cNvSpPr>
              <a:spLocks noEditPoints="1"/>
            </p:cNvSpPr>
            <p:nvPr/>
          </p:nvSpPr>
          <p:spPr bwMode="ltGray">
            <a:xfrm>
              <a:off x="2400" y="3872"/>
              <a:ext cx="72" cy="90"/>
            </a:xfrm>
            <a:custGeom>
              <a:avLst/>
              <a:gdLst/>
              <a:ahLst/>
              <a:cxnLst>
                <a:cxn ang="0">
                  <a:pos x="71" y="90"/>
                </a:cxn>
                <a:cxn ang="0">
                  <a:pos x="71" y="60"/>
                </a:cxn>
                <a:cxn ang="0">
                  <a:pos x="71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30" y="78"/>
                </a:cxn>
                <a:cxn ang="0">
                  <a:pos x="54" y="90"/>
                </a:cxn>
                <a:cxn ang="0">
                  <a:pos x="71" y="90"/>
                </a:cxn>
                <a:cxn ang="0">
                  <a:pos x="71" y="90"/>
                </a:cxn>
                <a:cxn ang="0">
                  <a:pos x="24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60" y="42"/>
                </a:cxn>
                <a:cxn ang="0">
                  <a:pos x="60" y="66"/>
                </a:cxn>
                <a:cxn ang="0">
                  <a:pos x="60" y="72"/>
                </a:cxn>
                <a:cxn ang="0">
                  <a:pos x="60" y="78"/>
                </a:cxn>
                <a:cxn ang="0">
                  <a:pos x="42" y="72"/>
                </a:cxn>
                <a:cxn ang="0">
                  <a:pos x="24" y="66"/>
                </a:cxn>
                <a:cxn ang="0">
                  <a:pos x="12" y="48"/>
                </a:cxn>
                <a:cxn ang="0">
                  <a:pos x="12" y="30"/>
                </a:cxn>
                <a:cxn ang="0">
                  <a:pos x="24" y="18"/>
                </a:cxn>
                <a:cxn ang="0">
                  <a:pos x="24" y="18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7" name="Oval 27"/>
            <p:cNvSpPr>
              <a:spLocks noChangeArrowheads="1"/>
            </p:cNvSpPr>
            <p:nvPr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68" name="Oval 28"/>
            <p:cNvSpPr>
              <a:spLocks noChangeArrowheads="1"/>
            </p:cNvSpPr>
            <p:nvPr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69" name="Oval 29"/>
            <p:cNvSpPr>
              <a:spLocks noChangeArrowheads="1"/>
            </p:cNvSpPr>
            <p:nvPr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0" name="Freeform 30"/>
            <p:cNvSpPr>
              <a:spLocks noEditPoints="1"/>
            </p:cNvSpPr>
            <p:nvPr/>
          </p:nvSpPr>
          <p:spPr bwMode="ltGray">
            <a:xfrm>
              <a:off x="3743" y="3788"/>
              <a:ext cx="90" cy="96"/>
            </a:xfrm>
            <a:custGeom>
              <a:avLst/>
              <a:gdLst/>
              <a:ahLst/>
              <a:cxnLst>
                <a:cxn ang="0">
                  <a:pos x="66" y="96"/>
                </a:cxn>
                <a:cxn ang="0">
                  <a:pos x="78" y="66"/>
                </a:cxn>
                <a:cxn ang="0">
                  <a:pos x="90" y="42"/>
                </a:cxn>
                <a:cxn ang="0">
                  <a:pos x="78" y="18"/>
                </a:cxn>
                <a:cxn ang="0">
                  <a:pos x="60" y="0"/>
                </a:cxn>
                <a:cxn ang="0">
                  <a:pos x="30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6" y="60"/>
                </a:cxn>
                <a:cxn ang="0">
                  <a:pos x="24" y="78"/>
                </a:cxn>
                <a:cxn ang="0">
                  <a:pos x="48" y="90"/>
                </a:cxn>
                <a:cxn ang="0">
                  <a:pos x="66" y="96"/>
                </a:cxn>
                <a:cxn ang="0">
                  <a:pos x="66" y="96"/>
                </a:cxn>
                <a:cxn ang="0">
                  <a:pos x="42" y="18"/>
                </a:cxn>
                <a:cxn ang="0">
                  <a:pos x="60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66" y="72"/>
                </a:cxn>
                <a:cxn ang="0">
                  <a:pos x="60" y="78"/>
                </a:cxn>
                <a:cxn ang="0">
                  <a:pos x="60" y="84"/>
                </a:cxn>
                <a:cxn ang="0">
                  <a:pos x="42" y="72"/>
                </a:cxn>
                <a:cxn ang="0">
                  <a:pos x="30" y="66"/>
                </a:cxn>
                <a:cxn ang="0">
                  <a:pos x="18" y="42"/>
                </a:cxn>
                <a:cxn ang="0">
                  <a:pos x="24" y="30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1" name="Freeform 31"/>
            <p:cNvSpPr>
              <a:spLocks noEditPoints="1"/>
            </p:cNvSpPr>
            <p:nvPr/>
          </p:nvSpPr>
          <p:spPr bwMode="ltGray">
            <a:xfrm>
              <a:off x="5422" y="3603"/>
              <a:ext cx="72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48" y="108"/>
                </a:cxn>
                <a:cxn ang="0">
                  <a:pos x="66" y="96"/>
                </a:cxn>
                <a:cxn ang="0">
                  <a:pos x="72" y="66"/>
                </a:cxn>
                <a:cxn ang="0">
                  <a:pos x="66" y="42"/>
                </a:cxn>
                <a:cxn ang="0">
                  <a:pos x="60" y="18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18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24" y="36"/>
                </a:cxn>
                <a:cxn ang="0">
                  <a:pos x="30" y="24"/>
                </a:cxn>
                <a:cxn ang="0">
                  <a:pos x="36" y="18"/>
                </a:cxn>
                <a:cxn ang="0">
                  <a:pos x="54" y="30"/>
                </a:cxn>
                <a:cxn ang="0">
                  <a:pos x="60" y="48"/>
                </a:cxn>
                <a:cxn ang="0">
                  <a:pos x="66" y="72"/>
                </a:cxn>
                <a:cxn ang="0">
                  <a:pos x="66" y="84"/>
                </a:cxn>
                <a:cxn ang="0">
                  <a:pos x="54" y="96"/>
                </a:cxn>
                <a:cxn ang="0">
                  <a:pos x="30" y="102"/>
                </a:cxn>
                <a:cxn ang="0">
                  <a:pos x="24" y="96"/>
                </a:cxn>
                <a:cxn ang="0">
                  <a:pos x="12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2" name="Rectangle 32"/>
            <p:cNvSpPr>
              <a:spLocks noChangeArrowheads="1"/>
            </p:cNvSpPr>
            <p:nvPr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3" name="Rectangle 33"/>
            <p:cNvSpPr>
              <a:spLocks noChangeArrowheads="1"/>
            </p:cNvSpPr>
            <p:nvPr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4" name="AutoShape 34"/>
            <p:cNvSpPr>
              <a:spLocks noChangeArrowheads="1"/>
            </p:cNvSpPr>
            <p:nvPr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5" name="Freeform 35"/>
            <p:cNvSpPr>
              <a:spLocks/>
            </p:cNvSpPr>
            <p:nvPr/>
          </p:nvSpPr>
          <p:spPr bwMode="ltGray">
            <a:xfrm>
              <a:off x="4306" y="1529"/>
              <a:ext cx="252" cy="1576"/>
            </a:xfrm>
            <a:custGeom>
              <a:avLst/>
              <a:gdLst/>
              <a:ahLst/>
              <a:cxnLst>
                <a:cxn ang="0">
                  <a:pos x="252" y="1576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0" y="1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8" y="48"/>
                </a:cxn>
                <a:cxn ang="0">
                  <a:pos x="88" y="66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6" name="Freeform 36"/>
            <p:cNvSpPr>
              <a:spLocks/>
            </p:cNvSpPr>
            <p:nvPr/>
          </p:nvSpPr>
          <p:spPr bwMode="ltGray">
            <a:xfrm>
              <a:off x="4169" y="1421"/>
              <a:ext cx="317" cy="138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227" y="6"/>
                </a:cxn>
                <a:cxn ang="0">
                  <a:pos x="275" y="36"/>
                </a:cxn>
                <a:cxn ang="0">
                  <a:pos x="304" y="78"/>
                </a:cxn>
                <a:cxn ang="0">
                  <a:pos x="316" y="138"/>
                </a:cxn>
                <a:cxn ang="0">
                  <a:pos x="0" y="138"/>
                </a:cxn>
                <a:cxn ang="0">
                  <a:pos x="11" y="78"/>
                </a:cxn>
                <a:cxn ang="0">
                  <a:pos x="47" y="36"/>
                </a:cxn>
                <a:cxn ang="0">
                  <a:pos x="95" y="6"/>
                </a:cxn>
                <a:cxn ang="0">
                  <a:pos x="161" y="0"/>
                </a:cxn>
                <a:cxn ang="0">
                  <a:pos x="161" y="0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077" name="Rectangle 3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87078" name="Rectangle 3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7079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7080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7081" name="Rectangle 4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6715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67" name="Group 47"/>
          <p:cNvGrpSpPr>
            <a:grpSpLocks/>
          </p:cNvGrpSpPr>
          <p:nvPr userDrawn="1"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5123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>
                <a:gd name="T0" fmla="*/ 744 w 2515"/>
                <a:gd name="T1" fmla="*/ 1669 h 1970"/>
                <a:gd name="T2" fmla="*/ 852 w 2515"/>
                <a:gd name="T3" fmla="*/ 1400 h 1970"/>
                <a:gd name="T4" fmla="*/ 876 w 2515"/>
                <a:gd name="T5" fmla="*/ 1171 h 1970"/>
                <a:gd name="T6" fmla="*/ 979 w 2515"/>
                <a:gd name="T7" fmla="*/ 1370 h 1970"/>
                <a:gd name="T8" fmla="*/ 1231 w 2515"/>
                <a:gd name="T9" fmla="*/ 1621 h 1970"/>
                <a:gd name="T10" fmla="*/ 1471 w 2515"/>
                <a:gd name="T11" fmla="*/ 1693 h 1970"/>
                <a:gd name="T12" fmla="*/ 1819 w 2515"/>
                <a:gd name="T13" fmla="*/ 1678 h 1970"/>
                <a:gd name="T14" fmla="*/ 1893 w 2515"/>
                <a:gd name="T15" fmla="*/ 1513 h 1970"/>
                <a:gd name="T16" fmla="*/ 1874 w 2515"/>
                <a:gd name="T17" fmla="*/ 1285 h 1970"/>
                <a:gd name="T18" fmla="*/ 1783 w 2515"/>
                <a:gd name="T19" fmla="*/ 967 h 1970"/>
                <a:gd name="T20" fmla="*/ 1289 w 2515"/>
                <a:gd name="T21" fmla="*/ 873 h 1970"/>
                <a:gd name="T22" fmla="*/ 1549 w 2515"/>
                <a:gd name="T23" fmla="*/ 745 h 1970"/>
                <a:gd name="T24" fmla="*/ 1753 w 2515"/>
                <a:gd name="T25" fmla="*/ 732 h 1970"/>
                <a:gd name="T26" fmla="*/ 2107 w 2515"/>
                <a:gd name="T27" fmla="*/ 618 h 1970"/>
                <a:gd name="T28" fmla="*/ 2377 w 2515"/>
                <a:gd name="T29" fmla="*/ 438 h 1970"/>
                <a:gd name="T30" fmla="*/ 2420 w 2515"/>
                <a:gd name="T31" fmla="*/ 343 h 1970"/>
                <a:gd name="T32" fmla="*/ 2077 w 2515"/>
                <a:gd name="T33" fmla="*/ 331 h 1970"/>
                <a:gd name="T34" fmla="*/ 1951 w 2515"/>
                <a:gd name="T35" fmla="*/ 301 h 1970"/>
                <a:gd name="T36" fmla="*/ 1645 w 2515"/>
                <a:gd name="T37" fmla="*/ 289 h 1970"/>
                <a:gd name="T38" fmla="*/ 1297 w 2515"/>
                <a:gd name="T39" fmla="*/ 408 h 1970"/>
                <a:gd name="T40" fmla="*/ 1308 w 2515"/>
                <a:gd name="T41" fmla="*/ 337 h 1970"/>
                <a:gd name="T42" fmla="*/ 1453 w 2515"/>
                <a:gd name="T43" fmla="*/ 168 h 1970"/>
                <a:gd name="T44" fmla="*/ 1477 w 2515"/>
                <a:gd name="T45" fmla="*/ 36 h 1970"/>
                <a:gd name="T46" fmla="*/ 1417 w 2515"/>
                <a:gd name="T47" fmla="*/ 24 h 1970"/>
                <a:gd name="T48" fmla="*/ 1189 w 2515"/>
                <a:gd name="T49" fmla="*/ 102 h 1970"/>
                <a:gd name="T50" fmla="*/ 1026 w 2515"/>
                <a:gd name="T51" fmla="*/ 144 h 1970"/>
                <a:gd name="T52" fmla="*/ 889 w 2515"/>
                <a:gd name="T53" fmla="*/ 331 h 1970"/>
                <a:gd name="T54" fmla="*/ 726 w 2515"/>
                <a:gd name="T55" fmla="*/ 480 h 1970"/>
                <a:gd name="T56" fmla="*/ 643 w 2515"/>
                <a:gd name="T57" fmla="*/ 540 h 1970"/>
                <a:gd name="T58" fmla="*/ 600 w 2515"/>
                <a:gd name="T59" fmla="*/ 516 h 1970"/>
                <a:gd name="T60" fmla="*/ 552 w 2515"/>
                <a:gd name="T61" fmla="*/ 486 h 1970"/>
                <a:gd name="T62" fmla="*/ 528 w 2515"/>
                <a:gd name="T63" fmla="*/ 462 h 1970"/>
                <a:gd name="T64" fmla="*/ 474 w 2515"/>
                <a:gd name="T65" fmla="*/ 426 h 1970"/>
                <a:gd name="T66" fmla="*/ 415 w 2515"/>
                <a:gd name="T67" fmla="*/ 390 h 1970"/>
                <a:gd name="T68" fmla="*/ 366 w 2515"/>
                <a:gd name="T69" fmla="*/ 366 h 1970"/>
                <a:gd name="T70" fmla="*/ 192 w 2515"/>
                <a:gd name="T71" fmla="*/ 234 h 1970"/>
                <a:gd name="T72" fmla="*/ 570 w 2515"/>
                <a:gd name="T73" fmla="*/ 564 h 1970"/>
                <a:gd name="T74" fmla="*/ 444 w 2515"/>
                <a:gd name="T75" fmla="*/ 732 h 1970"/>
                <a:gd name="T76" fmla="*/ 318 w 2515"/>
                <a:gd name="T77" fmla="*/ 787 h 1970"/>
                <a:gd name="T78" fmla="*/ 127 w 2515"/>
                <a:gd name="T79" fmla="*/ 853 h 1970"/>
                <a:gd name="T80" fmla="*/ 0 w 2515"/>
                <a:gd name="T81" fmla="*/ 1165 h 1970"/>
                <a:gd name="T82" fmla="*/ 372 w 2515"/>
                <a:gd name="T83" fmla="*/ 1015 h 1970"/>
                <a:gd name="T84" fmla="*/ 222 w 2515"/>
                <a:gd name="T85" fmla="*/ 1262 h 1970"/>
                <a:gd name="T86" fmla="*/ 139 w 2515"/>
                <a:gd name="T87" fmla="*/ 1459 h 1970"/>
                <a:gd name="T88" fmla="*/ 102 w 2515"/>
                <a:gd name="T89" fmla="*/ 1495 h 1970"/>
                <a:gd name="T90" fmla="*/ 84 w 2515"/>
                <a:gd name="T91" fmla="*/ 1519 h 1970"/>
                <a:gd name="T92" fmla="*/ 96 w 2515"/>
                <a:gd name="T93" fmla="*/ 1537 h 1970"/>
                <a:gd name="T94" fmla="*/ 127 w 2515"/>
                <a:gd name="T95" fmla="*/ 1567 h 1970"/>
                <a:gd name="T96" fmla="*/ 145 w 2515"/>
                <a:gd name="T97" fmla="*/ 1633 h 1970"/>
                <a:gd name="T98" fmla="*/ 156 w 2515"/>
                <a:gd name="T99" fmla="*/ 1693 h 1970"/>
                <a:gd name="T100" fmla="*/ 162 w 2515"/>
                <a:gd name="T101" fmla="*/ 1723 h 1970"/>
                <a:gd name="T102" fmla="*/ 216 w 2515"/>
                <a:gd name="T103" fmla="*/ 1802 h 1970"/>
                <a:gd name="T104" fmla="*/ 228 w 2515"/>
                <a:gd name="T105" fmla="*/ 1850 h 1970"/>
                <a:gd name="T106" fmla="*/ 240 w 2515"/>
                <a:gd name="T107" fmla="*/ 1904 h 1970"/>
                <a:gd name="T108" fmla="*/ 246 w 2515"/>
                <a:gd name="T109" fmla="*/ 1922 h 1970"/>
                <a:gd name="T110" fmla="*/ 258 w 2515"/>
                <a:gd name="T111" fmla="*/ 1970 h 1970"/>
                <a:gd name="T112" fmla="*/ 462 w 2515"/>
                <a:gd name="T113" fmla="*/ 1922 h 1970"/>
                <a:gd name="T114" fmla="*/ 624 w 2515"/>
                <a:gd name="T115" fmla="*/ 1778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80 w 2123"/>
                <a:gd name="T1" fmla="*/ 1043 h 1696"/>
                <a:gd name="T2" fmla="*/ 544 w 2123"/>
                <a:gd name="T3" fmla="*/ 683 h 1696"/>
                <a:gd name="T4" fmla="*/ 670 w 2123"/>
                <a:gd name="T5" fmla="*/ 395 h 1696"/>
                <a:gd name="T6" fmla="*/ 927 w 2123"/>
                <a:gd name="T7" fmla="*/ 587 h 1696"/>
                <a:gd name="T8" fmla="*/ 1214 w 2123"/>
                <a:gd name="T9" fmla="*/ 869 h 1696"/>
                <a:gd name="T10" fmla="*/ 1483 w 2123"/>
                <a:gd name="T11" fmla="*/ 1109 h 1696"/>
                <a:gd name="T12" fmla="*/ 1800 w 2123"/>
                <a:gd name="T13" fmla="*/ 1360 h 1696"/>
                <a:gd name="T14" fmla="*/ 1883 w 2123"/>
                <a:gd name="T15" fmla="*/ 1414 h 1696"/>
                <a:gd name="T16" fmla="*/ 1836 w 2123"/>
                <a:gd name="T17" fmla="*/ 1354 h 1696"/>
                <a:gd name="T18" fmla="*/ 1411 w 2123"/>
                <a:gd name="T19" fmla="*/ 1001 h 1696"/>
                <a:gd name="T20" fmla="*/ 1088 w 2123"/>
                <a:gd name="T21" fmla="*/ 683 h 1696"/>
                <a:gd name="T22" fmla="*/ 723 w 2123"/>
                <a:gd name="T23" fmla="*/ 329 h 1696"/>
                <a:gd name="T24" fmla="*/ 999 w 2123"/>
                <a:gd name="T25" fmla="*/ 311 h 1696"/>
                <a:gd name="T26" fmla="*/ 1286 w 2123"/>
                <a:gd name="T27" fmla="*/ 317 h 1696"/>
                <a:gd name="T28" fmla="*/ 1614 w 2123"/>
                <a:gd name="T29" fmla="*/ 269 h 1696"/>
                <a:gd name="T30" fmla="*/ 2123 w 2123"/>
                <a:gd name="T31" fmla="*/ 197 h 1696"/>
                <a:gd name="T32" fmla="*/ 2075 w 2123"/>
                <a:gd name="T33" fmla="*/ 173 h 1696"/>
                <a:gd name="T34" fmla="*/ 1543 w 2123"/>
                <a:gd name="T35" fmla="*/ 257 h 1696"/>
                <a:gd name="T36" fmla="*/ 1208 w 2123"/>
                <a:gd name="T37" fmla="*/ 275 h 1696"/>
                <a:gd name="T38" fmla="*/ 759 w 2123"/>
                <a:gd name="T39" fmla="*/ 257 h 1696"/>
                <a:gd name="T40" fmla="*/ 819 w 2123"/>
                <a:gd name="T41" fmla="*/ 227 h 1696"/>
                <a:gd name="T42" fmla="*/ 1142 w 2123"/>
                <a:gd name="T43" fmla="*/ 0 h 1696"/>
                <a:gd name="T44" fmla="*/ 1088 w 2123"/>
                <a:gd name="T45" fmla="*/ 30 h 1696"/>
                <a:gd name="T46" fmla="*/ 1010 w 2123"/>
                <a:gd name="T47" fmla="*/ 84 h 1696"/>
                <a:gd name="T48" fmla="*/ 855 w 2123"/>
                <a:gd name="T49" fmla="*/ 191 h 1696"/>
                <a:gd name="T50" fmla="*/ 670 w 2123"/>
                <a:gd name="T51" fmla="*/ 281 h 1696"/>
                <a:gd name="T52" fmla="*/ 634 w 2123"/>
                <a:gd name="T53" fmla="*/ 359 h 1696"/>
                <a:gd name="T54" fmla="*/ 305 w 2123"/>
                <a:gd name="T55" fmla="*/ 587 h 1696"/>
                <a:gd name="T56" fmla="*/ 0 w 2123"/>
                <a:gd name="T57" fmla="*/ 725 h 1696"/>
                <a:gd name="T58" fmla="*/ 0 w 2123"/>
                <a:gd name="T59" fmla="*/ 731 h 1696"/>
                <a:gd name="T60" fmla="*/ 0 w 2123"/>
                <a:gd name="T61" fmla="*/ 767 h 1696"/>
                <a:gd name="T62" fmla="*/ 299 w 2123"/>
                <a:gd name="T63" fmla="*/ 635 h 1696"/>
                <a:gd name="T64" fmla="*/ 592 w 2123"/>
                <a:gd name="T65" fmla="*/ 431 h 1696"/>
                <a:gd name="T66" fmla="*/ 508 w 2123"/>
                <a:gd name="T67" fmla="*/ 671 h 1696"/>
                <a:gd name="T68" fmla="*/ 526 w 2123"/>
                <a:gd name="T69" fmla="*/ 995 h 1696"/>
                <a:gd name="T70" fmla="*/ 460 w 2123"/>
                <a:gd name="T71" fmla="*/ 1168 h 1696"/>
                <a:gd name="T72" fmla="*/ 329 w 2123"/>
                <a:gd name="T73" fmla="*/ 1480 h 1696"/>
                <a:gd name="T74" fmla="*/ 323 w 2123"/>
                <a:gd name="T75" fmla="*/ 1696 h 1696"/>
                <a:gd name="T76" fmla="*/ 329 w 2123"/>
                <a:gd name="T77" fmla="*/ 1696 h 1696"/>
                <a:gd name="T78" fmla="*/ 347 w 2123"/>
                <a:gd name="T79" fmla="*/ 1552 h 1696"/>
                <a:gd name="T80" fmla="*/ 580 w 2123"/>
                <a:gd name="T81" fmla="*/ 1043 h 1696"/>
                <a:gd name="T82" fmla="*/ 580 w 2123"/>
                <a:gd name="T83" fmla="*/ 1043 h 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lnTo>
                    <a:pt x="580" y="1043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lnTo>
                    <a:pt x="3482" y="30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3 w 969"/>
                <a:gd name="T1" fmla="*/ 1186 h 1192"/>
                <a:gd name="T2" fmla="*/ 490 w 969"/>
                <a:gd name="T3" fmla="*/ 1192 h 1192"/>
                <a:gd name="T4" fmla="*/ 580 w 969"/>
                <a:gd name="T5" fmla="*/ 1150 h 1192"/>
                <a:gd name="T6" fmla="*/ 813 w 969"/>
                <a:gd name="T7" fmla="*/ 1085 h 1192"/>
                <a:gd name="T8" fmla="*/ 933 w 969"/>
                <a:gd name="T9" fmla="*/ 1055 h 1192"/>
                <a:gd name="T10" fmla="*/ 759 w 969"/>
                <a:gd name="T11" fmla="*/ 989 h 1192"/>
                <a:gd name="T12" fmla="*/ 556 w 969"/>
                <a:gd name="T13" fmla="*/ 953 h 1192"/>
                <a:gd name="T14" fmla="*/ 197 w 969"/>
                <a:gd name="T15" fmla="*/ 971 h 1192"/>
                <a:gd name="T16" fmla="*/ 299 w 969"/>
                <a:gd name="T17" fmla="*/ 893 h 1192"/>
                <a:gd name="T18" fmla="*/ 496 w 969"/>
                <a:gd name="T19" fmla="*/ 803 h 1192"/>
                <a:gd name="T20" fmla="*/ 694 w 969"/>
                <a:gd name="T21" fmla="*/ 671 h 1192"/>
                <a:gd name="T22" fmla="*/ 700 w 969"/>
                <a:gd name="T23" fmla="*/ 671 h 1192"/>
                <a:gd name="T24" fmla="*/ 712 w 969"/>
                <a:gd name="T25" fmla="*/ 665 h 1192"/>
                <a:gd name="T26" fmla="*/ 753 w 969"/>
                <a:gd name="T27" fmla="*/ 647 h 1192"/>
                <a:gd name="T28" fmla="*/ 777 w 969"/>
                <a:gd name="T29" fmla="*/ 641 h 1192"/>
                <a:gd name="T30" fmla="*/ 789 w 969"/>
                <a:gd name="T31" fmla="*/ 629 h 1192"/>
                <a:gd name="T32" fmla="*/ 795 w 969"/>
                <a:gd name="T33" fmla="*/ 617 h 1192"/>
                <a:gd name="T34" fmla="*/ 789 w 969"/>
                <a:gd name="T35" fmla="*/ 611 h 1192"/>
                <a:gd name="T36" fmla="*/ 783 w 969"/>
                <a:gd name="T37" fmla="*/ 599 h 1192"/>
                <a:gd name="T38" fmla="*/ 783 w 969"/>
                <a:gd name="T39" fmla="*/ 575 h 1192"/>
                <a:gd name="T40" fmla="*/ 795 w 969"/>
                <a:gd name="T41" fmla="*/ 545 h 1192"/>
                <a:gd name="T42" fmla="*/ 807 w 969"/>
                <a:gd name="T43" fmla="*/ 515 h 1192"/>
                <a:gd name="T44" fmla="*/ 825 w 969"/>
                <a:gd name="T45" fmla="*/ 485 h 1192"/>
                <a:gd name="T46" fmla="*/ 837 w 969"/>
                <a:gd name="T47" fmla="*/ 455 h 1192"/>
                <a:gd name="T48" fmla="*/ 843 w 969"/>
                <a:gd name="T49" fmla="*/ 437 h 1192"/>
                <a:gd name="T50" fmla="*/ 849 w 969"/>
                <a:gd name="T51" fmla="*/ 431 h 1192"/>
                <a:gd name="T52" fmla="*/ 849 w 969"/>
                <a:gd name="T53" fmla="*/ 347 h 1192"/>
                <a:gd name="T54" fmla="*/ 849 w 969"/>
                <a:gd name="T55" fmla="*/ 341 h 1192"/>
                <a:gd name="T56" fmla="*/ 855 w 969"/>
                <a:gd name="T57" fmla="*/ 335 h 1192"/>
                <a:gd name="T58" fmla="*/ 873 w 969"/>
                <a:gd name="T59" fmla="*/ 305 h 1192"/>
                <a:gd name="T60" fmla="*/ 885 w 969"/>
                <a:gd name="T61" fmla="*/ 269 h 1192"/>
                <a:gd name="T62" fmla="*/ 897 w 969"/>
                <a:gd name="T63" fmla="*/ 239 h 1192"/>
                <a:gd name="T64" fmla="*/ 903 w 969"/>
                <a:gd name="T65" fmla="*/ 227 h 1192"/>
                <a:gd name="T66" fmla="*/ 909 w 969"/>
                <a:gd name="T67" fmla="*/ 215 h 1192"/>
                <a:gd name="T68" fmla="*/ 927 w 969"/>
                <a:gd name="T69" fmla="*/ 173 h 1192"/>
                <a:gd name="T70" fmla="*/ 945 w 969"/>
                <a:gd name="T71" fmla="*/ 137 h 1192"/>
                <a:gd name="T72" fmla="*/ 951 w 969"/>
                <a:gd name="T73" fmla="*/ 125 h 1192"/>
                <a:gd name="T74" fmla="*/ 951 w 969"/>
                <a:gd name="T75" fmla="*/ 119 h 1192"/>
                <a:gd name="T76" fmla="*/ 969 w 969"/>
                <a:gd name="T77" fmla="*/ 0 h 1192"/>
                <a:gd name="T78" fmla="*/ 945 w 969"/>
                <a:gd name="T79" fmla="*/ 47 h 1192"/>
                <a:gd name="T80" fmla="*/ 783 w 969"/>
                <a:gd name="T81" fmla="*/ 113 h 1192"/>
                <a:gd name="T82" fmla="*/ 706 w 969"/>
                <a:gd name="T83" fmla="*/ 161 h 1192"/>
                <a:gd name="T84" fmla="*/ 460 w 969"/>
                <a:gd name="T85" fmla="*/ 233 h 1192"/>
                <a:gd name="T86" fmla="*/ 281 w 969"/>
                <a:gd name="T87" fmla="*/ 287 h 1192"/>
                <a:gd name="T88" fmla="*/ 173 w 969"/>
                <a:gd name="T89" fmla="*/ 293 h 1192"/>
                <a:gd name="T90" fmla="*/ 12 w 969"/>
                <a:gd name="T91" fmla="*/ 485 h 1192"/>
                <a:gd name="T92" fmla="*/ 0 w 969"/>
                <a:gd name="T93" fmla="*/ 509 h 1192"/>
                <a:gd name="T94" fmla="*/ 0 w 969"/>
                <a:gd name="T95" fmla="*/ 1186 h 1192"/>
                <a:gd name="T96" fmla="*/ 96 w 969"/>
                <a:gd name="T97" fmla="*/ 1180 h 1192"/>
                <a:gd name="T98" fmla="*/ 323 w 969"/>
                <a:gd name="T99" fmla="*/ 1186 h 1192"/>
                <a:gd name="T100" fmla="*/ 323 w 969"/>
                <a:gd name="T101" fmla="*/ 1186 h 1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lnTo>
                    <a:pt x="323" y="1186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7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lnTo>
                    <a:pt x="756" y="463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34 w 2176"/>
                <a:gd name="T1" fmla="*/ 767 h 1505"/>
                <a:gd name="T2" fmla="*/ 1190 w 2176"/>
                <a:gd name="T3" fmla="*/ 1235 h 1505"/>
                <a:gd name="T4" fmla="*/ 956 w 2176"/>
                <a:gd name="T5" fmla="*/ 1193 h 1505"/>
                <a:gd name="T6" fmla="*/ 723 w 2176"/>
                <a:gd name="T7" fmla="*/ 1127 h 1505"/>
                <a:gd name="T8" fmla="*/ 442 w 2176"/>
                <a:gd name="T9" fmla="*/ 1109 h 1505"/>
                <a:gd name="T10" fmla="*/ 0 w 2176"/>
                <a:gd name="T11" fmla="*/ 1079 h 1505"/>
                <a:gd name="T12" fmla="*/ 30 w 2176"/>
                <a:gd name="T13" fmla="*/ 1115 h 1505"/>
                <a:gd name="T14" fmla="*/ 496 w 2176"/>
                <a:gd name="T15" fmla="*/ 1133 h 1505"/>
                <a:gd name="T16" fmla="*/ 777 w 2176"/>
                <a:gd name="T17" fmla="*/ 1187 h 1505"/>
                <a:gd name="T18" fmla="*/ 1130 w 2176"/>
                <a:gd name="T19" fmla="*/ 1301 h 1505"/>
                <a:gd name="T20" fmla="*/ 1070 w 2176"/>
                <a:gd name="T21" fmla="*/ 1319 h 1505"/>
                <a:gd name="T22" fmla="*/ 711 w 2176"/>
                <a:gd name="T23" fmla="*/ 1505 h 1505"/>
                <a:gd name="T24" fmla="*/ 765 w 2176"/>
                <a:gd name="T25" fmla="*/ 1481 h 1505"/>
                <a:gd name="T26" fmla="*/ 861 w 2176"/>
                <a:gd name="T27" fmla="*/ 1439 h 1505"/>
                <a:gd name="T28" fmla="*/ 1022 w 2176"/>
                <a:gd name="T29" fmla="*/ 1355 h 1505"/>
                <a:gd name="T30" fmla="*/ 1214 w 2176"/>
                <a:gd name="T31" fmla="*/ 1295 h 1505"/>
                <a:gd name="T32" fmla="*/ 1267 w 2176"/>
                <a:gd name="T33" fmla="*/ 1223 h 1505"/>
                <a:gd name="T34" fmla="*/ 1632 w 2176"/>
                <a:gd name="T35" fmla="*/ 1043 h 1505"/>
                <a:gd name="T36" fmla="*/ 1931 w 2176"/>
                <a:gd name="T37" fmla="*/ 953 h 1505"/>
                <a:gd name="T38" fmla="*/ 2176 w 2176"/>
                <a:gd name="T39" fmla="*/ 821 h 1505"/>
                <a:gd name="T40" fmla="*/ 1961 w 2176"/>
                <a:gd name="T41" fmla="*/ 911 h 1505"/>
                <a:gd name="T42" fmla="*/ 1656 w 2176"/>
                <a:gd name="T43" fmla="*/ 989 h 1505"/>
                <a:gd name="T44" fmla="*/ 1339 w 2176"/>
                <a:gd name="T45" fmla="*/ 1151 h 1505"/>
                <a:gd name="T46" fmla="*/ 1501 w 2176"/>
                <a:gd name="T47" fmla="*/ 905 h 1505"/>
                <a:gd name="T48" fmla="*/ 1620 w 2176"/>
                <a:gd name="T49" fmla="*/ 545 h 1505"/>
                <a:gd name="T50" fmla="*/ 1740 w 2176"/>
                <a:gd name="T51" fmla="*/ 372 h 1505"/>
                <a:gd name="T52" fmla="*/ 1979 w 2176"/>
                <a:gd name="T53" fmla="*/ 60 h 1505"/>
                <a:gd name="T54" fmla="*/ 2003 w 2176"/>
                <a:gd name="T55" fmla="*/ 0 h 1505"/>
                <a:gd name="T56" fmla="*/ 1973 w 2176"/>
                <a:gd name="T57" fmla="*/ 0 h 1505"/>
                <a:gd name="T58" fmla="*/ 1596 w 2176"/>
                <a:gd name="T59" fmla="*/ 480 h 1505"/>
                <a:gd name="T60" fmla="*/ 1477 w 2176"/>
                <a:gd name="T61" fmla="*/ 887 h 1505"/>
                <a:gd name="T62" fmla="*/ 1255 w 2176"/>
                <a:gd name="T63" fmla="*/ 1175 h 1505"/>
                <a:gd name="T64" fmla="*/ 1130 w 2176"/>
                <a:gd name="T65" fmla="*/ 905 h 1505"/>
                <a:gd name="T66" fmla="*/ 1010 w 2176"/>
                <a:gd name="T67" fmla="*/ 540 h 1505"/>
                <a:gd name="T68" fmla="*/ 885 w 2176"/>
                <a:gd name="T69" fmla="*/ 222 h 1505"/>
                <a:gd name="T70" fmla="*/ 789 w 2176"/>
                <a:gd name="T71" fmla="*/ 0 h 1505"/>
                <a:gd name="T72" fmla="*/ 753 w 2176"/>
                <a:gd name="T73" fmla="*/ 0 h 1505"/>
                <a:gd name="T74" fmla="*/ 903 w 2176"/>
                <a:gd name="T75" fmla="*/ 354 h 1505"/>
                <a:gd name="T76" fmla="*/ 1034 w 2176"/>
                <a:gd name="T77" fmla="*/ 767 h 1505"/>
                <a:gd name="T78" fmla="*/ 1034 w 2176"/>
                <a:gd name="T79" fmla="*/ 767 h 1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lnTo>
                    <a:pt x="1034" y="767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1 w 813"/>
                <a:gd name="T1" fmla="*/ 564 h 804"/>
                <a:gd name="T2" fmla="*/ 329 w 813"/>
                <a:gd name="T3" fmla="*/ 438 h 804"/>
                <a:gd name="T4" fmla="*/ 646 w 813"/>
                <a:gd name="T5" fmla="*/ 216 h 804"/>
                <a:gd name="T6" fmla="*/ 813 w 813"/>
                <a:gd name="T7" fmla="*/ 0 h 804"/>
                <a:gd name="T8" fmla="*/ 676 w 813"/>
                <a:gd name="T9" fmla="*/ 150 h 804"/>
                <a:gd name="T10" fmla="*/ 144 w 813"/>
                <a:gd name="T11" fmla="*/ 504 h 804"/>
                <a:gd name="T12" fmla="*/ 0 w 813"/>
                <a:gd name="T13" fmla="*/ 732 h 804"/>
                <a:gd name="T14" fmla="*/ 0 w 813"/>
                <a:gd name="T15" fmla="*/ 804 h 804"/>
                <a:gd name="T16" fmla="*/ 161 w 813"/>
                <a:gd name="T17" fmla="*/ 564 h 804"/>
                <a:gd name="T18" fmla="*/ 161 w 813"/>
                <a:gd name="T19" fmla="*/ 564 h 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lnTo>
                    <a:pt x="161" y="564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60 w 759"/>
                <a:gd name="T1" fmla="*/ 66 h 107"/>
                <a:gd name="T2" fmla="*/ 759 w 759"/>
                <a:gd name="T3" fmla="*/ 0 h 107"/>
                <a:gd name="T4" fmla="*/ 496 w 759"/>
                <a:gd name="T5" fmla="*/ 36 h 107"/>
                <a:gd name="T6" fmla="*/ 138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60 w 759"/>
                <a:gd name="T15" fmla="*/ 66 h 107"/>
                <a:gd name="T16" fmla="*/ 460 w 759"/>
                <a:gd name="T17" fmla="*/ 66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lnTo>
                    <a:pt x="460" y="66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387 w 3169"/>
                <a:gd name="T1" fmla="*/ 239 h 743"/>
                <a:gd name="T2" fmla="*/ 1734 w 3169"/>
                <a:gd name="T3" fmla="*/ 233 h 743"/>
                <a:gd name="T4" fmla="*/ 2087 w 3169"/>
                <a:gd name="T5" fmla="*/ 251 h 743"/>
                <a:gd name="T6" fmla="*/ 2505 w 3169"/>
                <a:gd name="T7" fmla="*/ 233 h 743"/>
                <a:gd name="T8" fmla="*/ 3169 w 3169"/>
                <a:gd name="T9" fmla="*/ 204 h 743"/>
                <a:gd name="T10" fmla="*/ 3115 w 3169"/>
                <a:gd name="T11" fmla="*/ 186 h 743"/>
                <a:gd name="T12" fmla="*/ 2422 w 3169"/>
                <a:gd name="T13" fmla="*/ 221 h 743"/>
                <a:gd name="T14" fmla="*/ 2003 w 3169"/>
                <a:gd name="T15" fmla="*/ 221 h 743"/>
                <a:gd name="T16" fmla="*/ 1459 w 3169"/>
                <a:gd name="T17" fmla="*/ 186 h 743"/>
                <a:gd name="T18" fmla="*/ 1543 w 3169"/>
                <a:gd name="T19" fmla="*/ 168 h 743"/>
                <a:gd name="T20" fmla="*/ 2039 w 3169"/>
                <a:gd name="T21" fmla="*/ 0 h 743"/>
                <a:gd name="T22" fmla="*/ 1961 w 3169"/>
                <a:gd name="T23" fmla="*/ 24 h 743"/>
                <a:gd name="T24" fmla="*/ 1836 w 3169"/>
                <a:gd name="T25" fmla="*/ 66 h 743"/>
                <a:gd name="T26" fmla="*/ 1602 w 3169"/>
                <a:gd name="T27" fmla="*/ 138 h 743"/>
                <a:gd name="T28" fmla="*/ 1339 w 3169"/>
                <a:gd name="T29" fmla="*/ 198 h 743"/>
                <a:gd name="T30" fmla="*/ 1268 w 3169"/>
                <a:gd name="T31" fmla="*/ 251 h 743"/>
                <a:gd name="T32" fmla="*/ 765 w 3169"/>
                <a:gd name="T33" fmla="*/ 413 h 743"/>
                <a:gd name="T34" fmla="*/ 335 w 3169"/>
                <a:gd name="T35" fmla="*/ 503 h 743"/>
                <a:gd name="T36" fmla="*/ 0 w 3169"/>
                <a:gd name="T37" fmla="*/ 617 h 743"/>
                <a:gd name="T38" fmla="*/ 299 w 3169"/>
                <a:gd name="T39" fmla="*/ 539 h 743"/>
                <a:gd name="T40" fmla="*/ 735 w 3169"/>
                <a:gd name="T41" fmla="*/ 449 h 743"/>
                <a:gd name="T42" fmla="*/ 1178 w 3169"/>
                <a:gd name="T43" fmla="*/ 311 h 743"/>
                <a:gd name="T44" fmla="*/ 981 w 3169"/>
                <a:gd name="T45" fmla="*/ 491 h 743"/>
                <a:gd name="T46" fmla="*/ 867 w 3169"/>
                <a:gd name="T47" fmla="*/ 743 h 743"/>
                <a:gd name="T48" fmla="*/ 861 w 3169"/>
                <a:gd name="T49" fmla="*/ 743 h 743"/>
                <a:gd name="T50" fmla="*/ 933 w 3169"/>
                <a:gd name="T51" fmla="*/ 743 h 743"/>
                <a:gd name="T52" fmla="*/ 1022 w 3169"/>
                <a:gd name="T53" fmla="*/ 497 h 743"/>
                <a:gd name="T54" fmla="*/ 1297 w 3169"/>
                <a:gd name="T55" fmla="*/ 281 h 743"/>
                <a:gd name="T56" fmla="*/ 1531 w 3169"/>
                <a:gd name="T57" fmla="*/ 449 h 743"/>
                <a:gd name="T58" fmla="*/ 1770 w 3169"/>
                <a:gd name="T59" fmla="*/ 677 h 743"/>
                <a:gd name="T60" fmla="*/ 1854 w 3169"/>
                <a:gd name="T61" fmla="*/ 743 h 743"/>
                <a:gd name="T62" fmla="*/ 1919 w 3169"/>
                <a:gd name="T63" fmla="*/ 743 h 743"/>
                <a:gd name="T64" fmla="*/ 1692 w 3169"/>
                <a:gd name="T65" fmla="*/ 527 h 743"/>
                <a:gd name="T66" fmla="*/ 1387 w 3169"/>
                <a:gd name="T67" fmla="*/ 239 h 743"/>
                <a:gd name="T68" fmla="*/ 1387 w 3169"/>
                <a:gd name="T69" fmla="*/ 239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lnTo>
                    <a:pt x="1387" y="239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lnTo>
                    <a:pt x="865" y="1429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lnTo>
                    <a:pt x="318" y="107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>
                <a:gd name="T0" fmla="*/ 1814 w 2828"/>
                <a:gd name="T1" fmla="*/ 606 h 2366"/>
                <a:gd name="T2" fmla="*/ 1615 w 2828"/>
                <a:gd name="T3" fmla="*/ 252 h 2366"/>
                <a:gd name="T4" fmla="*/ 1345 w 2828"/>
                <a:gd name="T5" fmla="*/ 132 h 2366"/>
                <a:gd name="T6" fmla="*/ 1381 w 2828"/>
                <a:gd name="T7" fmla="*/ 492 h 2366"/>
                <a:gd name="T8" fmla="*/ 955 w 2828"/>
                <a:gd name="T9" fmla="*/ 221 h 2366"/>
                <a:gd name="T10" fmla="*/ 877 w 2828"/>
                <a:gd name="T11" fmla="*/ 161 h 2366"/>
                <a:gd name="T12" fmla="*/ 841 w 2828"/>
                <a:gd name="T13" fmla="*/ 167 h 2366"/>
                <a:gd name="T14" fmla="*/ 720 w 2828"/>
                <a:gd name="T15" fmla="*/ 161 h 2366"/>
                <a:gd name="T16" fmla="*/ 613 w 2828"/>
                <a:gd name="T17" fmla="*/ 144 h 2366"/>
                <a:gd name="T18" fmla="*/ 492 w 2828"/>
                <a:gd name="T19" fmla="*/ 161 h 2366"/>
                <a:gd name="T20" fmla="*/ 432 w 2828"/>
                <a:gd name="T21" fmla="*/ 150 h 2366"/>
                <a:gd name="T22" fmla="*/ 342 w 2828"/>
                <a:gd name="T23" fmla="*/ 138 h 2366"/>
                <a:gd name="T24" fmla="*/ 246 w 2828"/>
                <a:gd name="T25" fmla="*/ 126 h 2366"/>
                <a:gd name="T26" fmla="*/ 174 w 2828"/>
                <a:gd name="T27" fmla="*/ 114 h 2366"/>
                <a:gd name="T28" fmla="*/ 216 w 2828"/>
                <a:gd name="T29" fmla="*/ 240 h 2366"/>
                <a:gd name="T30" fmla="*/ 607 w 2828"/>
                <a:gd name="T31" fmla="*/ 588 h 2366"/>
                <a:gd name="T32" fmla="*/ 1177 w 2828"/>
                <a:gd name="T33" fmla="*/ 817 h 2366"/>
                <a:gd name="T34" fmla="*/ 972 w 2828"/>
                <a:gd name="T35" fmla="*/ 871 h 2366"/>
                <a:gd name="T36" fmla="*/ 492 w 2828"/>
                <a:gd name="T37" fmla="*/ 1111 h 2366"/>
                <a:gd name="T38" fmla="*/ 276 w 2828"/>
                <a:gd name="T39" fmla="*/ 1441 h 2366"/>
                <a:gd name="T40" fmla="*/ 42 w 2828"/>
                <a:gd name="T41" fmla="*/ 1441 h 2366"/>
                <a:gd name="T42" fmla="*/ 367 w 2828"/>
                <a:gd name="T43" fmla="*/ 1585 h 2366"/>
                <a:gd name="T44" fmla="*/ 949 w 2828"/>
                <a:gd name="T45" fmla="*/ 1712 h 2366"/>
                <a:gd name="T46" fmla="*/ 1519 w 2828"/>
                <a:gd name="T47" fmla="*/ 1537 h 2366"/>
                <a:gd name="T48" fmla="*/ 1735 w 2828"/>
                <a:gd name="T49" fmla="*/ 1513 h 2366"/>
                <a:gd name="T50" fmla="*/ 1723 w 2828"/>
                <a:gd name="T51" fmla="*/ 1802 h 2366"/>
                <a:gd name="T52" fmla="*/ 2042 w 2828"/>
                <a:gd name="T53" fmla="*/ 2229 h 2366"/>
                <a:gd name="T54" fmla="*/ 2191 w 2828"/>
                <a:gd name="T55" fmla="*/ 2133 h 2366"/>
                <a:gd name="T56" fmla="*/ 2270 w 2828"/>
                <a:gd name="T57" fmla="*/ 1970 h 2366"/>
                <a:gd name="T58" fmla="*/ 2233 w 2828"/>
                <a:gd name="T59" fmla="*/ 1573 h 2366"/>
                <a:gd name="T60" fmla="*/ 2294 w 2828"/>
                <a:gd name="T61" fmla="*/ 1483 h 2366"/>
                <a:gd name="T62" fmla="*/ 2588 w 2828"/>
                <a:gd name="T63" fmla="*/ 1688 h 2366"/>
                <a:gd name="T64" fmla="*/ 2695 w 2828"/>
                <a:gd name="T65" fmla="*/ 1682 h 2366"/>
                <a:gd name="T66" fmla="*/ 2588 w 2828"/>
                <a:gd name="T67" fmla="*/ 1543 h 2366"/>
                <a:gd name="T68" fmla="*/ 2510 w 2828"/>
                <a:gd name="T69" fmla="*/ 1357 h 2366"/>
                <a:gd name="T70" fmla="*/ 2354 w 2828"/>
                <a:gd name="T71" fmla="*/ 1184 h 2366"/>
                <a:gd name="T72" fmla="*/ 2102 w 2828"/>
                <a:gd name="T73" fmla="*/ 931 h 2366"/>
                <a:gd name="T74" fmla="*/ 2137 w 2828"/>
                <a:gd name="T75" fmla="*/ 907 h 2366"/>
                <a:gd name="T76" fmla="*/ 2215 w 2828"/>
                <a:gd name="T77" fmla="*/ 871 h 2366"/>
                <a:gd name="T78" fmla="*/ 2324 w 2828"/>
                <a:gd name="T79" fmla="*/ 817 h 2366"/>
                <a:gd name="T80" fmla="*/ 2372 w 2828"/>
                <a:gd name="T81" fmla="*/ 787 h 2366"/>
                <a:gd name="T82" fmla="*/ 2078 w 2828"/>
                <a:gd name="T83" fmla="*/ 865 h 2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42 w 2153"/>
                <a:gd name="T1" fmla="*/ 851 h 1930"/>
                <a:gd name="T2" fmla="*/ 1937 w 2153"/>
                <a:gd name="T3" fmla="*/ 1019 h 1930"/>
                <a:gd name="T4" fmla="*/ 2051 w 2153"/>
                <a:gd name="T5" fmla="*/ 1168 h 1930"/>
                <a:gd name="T6" fmla="*/ 2117 w 2153"/>
                <a:gd name="T7" fmla="*/ 1246 h 1930"/>
                <a:gd name="T8" fmla="*/ 2153 w 2153"/>
                <a:gd name="T9" fmla="*/ 1294 h 1930"/>
                <a:gd name="T10" fmla="*/ 1889 w 2153"/>
                <a:gd name="T11" fmla="*/ 977 h 1930"/>
                <a:gd name="T12" fmla="*/ 1860 w 2153"/>
                <a:gd name="T13" fmla="*/ 929 h 1930"/>
                <a:gd name="T14" fmla="*/ 1782 w 2153"/>
                <a:gd name="T15" fmla="*/ 1240 h 1930"/>
                <a:gd name="T16" fmla="*/ 1770 w 2153"/>
                <a:gd name="T17" fmla="*/ 1486 h 1930"/>
                <a:gd name="T18" fmla="*/ 1818 w 2153"/>
                <a:gd name="T19" fmla="*/ 1906 h 1930"/>
                <a:gd name="T20" fmla="*/ 1788 w 2153"/>
                <a:gd name="T21" fmla="*/ 1930 h 1930"/>
                <a:gd name="T22" fmla="*/ 1746 w 2153"/>
                <a:gd name="T23" fmla="*/ 1534 h 1930"/>
                <a:gd name="T24" fmla="*/ 1728 w 2153"/>
                <a:gd name="T25" fmla="*/ 1288 h 1930"/>
                <a:gd name="T26" fmla="*/ 1764 w 2153"/>
                <a:gd name="T27" fmla="*/ 1085 h 1930"/>
                <a:gd name="T28" fmla="*/ 1770 w 2153"/>
                <a:gd name="T29" fmla="*/ 875 h 1930"/>
                <a:gd name="T30" fmla="*/ 1268 w 2153"/>
                <a:gd name="T31" fmla="*/ 1007 h 1930"/>
                <a:gd name="T32" fmla="*/ 825 w 2153"/>
                <a:gd name="T33" fmla="*/ 1132 h 1930"/>
                <a:gd name="T34" fmla="*/ 323 w 2153"/>
                <a:gd name="T35" fmla="*/ 1312 h 1930"/>
                <a:gd name="T36" fmla="*/ 18 w 2153"/>
                <a:gd name="T37" fmla="*/ 1420 h 1930"/>
                <a:gd name="T38" fmla="*/ 311 w 2153"/>
                <a:gd name="T39" fmla="*/ 1282 h 1930"/>
                <a:gd name="T40" fmla="*/ 682 w 2153"/>
                <a:gd name="T41" fmla="*/ 1144 h 1930"/>
                <a:gd name="T42" fmla="*/ 1022 w 2153"/>
                <a:gd name="T43" fmla="*/ 1037 h 1930"/>
                <a:gd name="T44" fmla="*/ 1411 w 2153"/>
                <a:gd name="T45" fmla="*/ 929 h 1930"/>
                <a:gd name="T46" fmla="*/ 1692 w 2153"/>
                <a:gd name="T47" fmla="*/ 815 h 1930"/>
                <a:gd name="T48" fmla="*/ 1333 w 2153"/>
                <a:gd name="T49" fmla="*/ 623 h 1930"/>
                <a:gd name="T50" fmla="*/ 861 w 2153"/>
                <a:gd name="T51" fmla="*/ 515 h 1930"/>
                <a:gd name="T52" fmla="*/ 227 w 2153"/>
                <a:gd name="T53" fmla="*/ 161 h 1930"/>
                <a:gd name="T54" fmla="*/ 0 w 2153"/>
                <a:gd name="T55" fmla="*/ 83 h 1930"/>
                <a:gd name="T56" fmla="*/ 329 w 2153"/>
                <a:gd name="T57" fmla="*/ 179 h 1930"/>
                <a:gd name="T58" fmla="*/ 712 w 2153"/>
                <a:gd name="T59" fmla="*/ 383 h 1930"/>
                <a:gd name="T60" fmla="*/ 933 w 2153"/>
                <a:gd name="T61" fmla="*/ 491 h 1930"/>
                <a:gd name="T62" fmla="*/ 1351 w 2153"/>
                <a:gd name="T63" fmla="*/ 593 h 1930"/>
                <a:gd name="T64" fmla="*/ 1650 w 2153"/>
                <a:gd name="T65" fmla="*/ 743 h 1930"/>
                <a:gd name="T66" fmla="*/ 1423 w 2153"/>
                <a:gd name="T67" fmla="*/ 461 h 1930"/>
                <a:gd name="T68" fmla="*/ 1286 w 2153"/>
                <a:gd name="T69" fmla="*/ 191 h 1930"/>
                <a:gd name="T70" fmla="*/ 1154 w 2153"/>
                <a:gd name="T71" fmla="*/ 0 h 1930"/>
                <a:gd name="T72" fmla="*/ 1339 w 2153"/>
                <a:gd name="T73" fmla="*/ 215 h 1930"/>
                <a:gd name="T74" fmla="*/ 1489 w 2153"/>
                <a:gd name="T75" fmla="*/ 485 h 1930"/>
                <a:gd name="T76" fmla="*/ 1746 w 2153"/>
                <a:gd name="T77" fmla="*/ 803 h 1930"/>
                <a:gd name="T78" fmla="*/ 1842 w 2153"/>
                <a:gd name="T79" fmla="*/ 851 h 1930"/>
                <a:gd name="T80" fmla="*/ 1842 w 2153"/>
                <a:gd name="T81" fmla="*/ 851 h 1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lnTo>
                    <a:pt x="1842" y="851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65" name="Freeform 45"/>
          <p:cNvSpPr>
            <a:spLocks/>
          </p:cNvSpPr>
          <p:nvPr userDrawn="1"/>
        </p:nvSpPr>
        <p:spPr bwMode="hidden">
          <a:xfrm>
            <a:off x="0" y="0"/>
            <a:ext cx="9144000" cy="457200"/>
          </a:xfrm>
          <a:custGeom>
            <a:avLst/>
            <a:gdLst>
              <a:gd name="T0" fmla="*/ 5740 w 5740"/>
              <a:gd name="T1" fmla="*/ 288 h 288"/>
              <a:gd name="T2" fmla="*/ 0 w 5740"/>
              <a:gd name="T3" fmla="*/ 288 h 288"/>
              <a:gd name="T4" fmla="*/ 0 w 5740"/>
              <a:gd name="T5" fmla="*/ 0 h 288"/>
              <a:gd name="T6" fmla="*/ 5740 w 5740"/>
              <a:gd name="T7" fmla="*/ 0 h 288"/>
              <a:gd name="T8" fmla="*/ 5740 w 5740"/>
              <a:gd name="T9" fmla="*/ 288 h 288"/>
              <a:gd name="T10" fmla="*/ 5740 w 5740"/>
              <a:gd name="T11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0" h="288">
                <a:moveTo>
                  <a:pt x="5740" y="288"/>
                </a:moveTo>
                <a:lnTo>
                  <a:pt x="0" y="288"/>
                </a:lnTo>
                <a:lnTo>
                  <a:pt x="0" y="0"/>
                </a:lnTo>
                <a:lnTo>
                  <a:pt x="5740" y="0"/>
                </a:lnTo>
                <a:lnTo>
                  <a:pt x="5740" y="288"/>
                </a:lnTo>
                <a:lnTo>
                  <a:pt x="5740" y="288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 useBgFill="1">
        <p:nvSpPr>
          <p:cNvPr id="5166" name="Freeform 46"/>
          <p:cNvSpPr>
            <a:spLocks/>
          </p:cNvSpPr>
          <p:nvPr userDrawn="1"/>
        </p:nvSpPr>
        <p:spPr bwMode="hidden">
          <a:xfrm>
            <a:off x="0" y="0"/>
            <a:ext cx="9144000" cy="533400"/>
          </a:xfrm>
          <a:custGeom>
            <a:avLst/>
            <a:gdLst>
              <a:gd name="T0" fmla="*/ 5740 w 5740"/>
              <a:gd name="T1" fmla="*/ 288 h 288"/>
              <a:gd name="T2" fmla="*/ 0 w 5740"/>
              <a:gd name="T3" fmla="*/ 288 h 288"/>
              <a:gd name="T4" fmla="*/ 0 w 5740"/>
              <a:gd name="T5" fmla="*/ 0 h 288"/>
              <a:gd name="T6" fmla="*/ 5740 w 5740"/>
              <a:gd name="T7" fmla="*/ 0 h 288"/>
              <a:gd name="T8" fmla="*/ 5740 w 5740"/>
              <a:gd name="T9" fmla="*/ 288 h 288"/>
              <a:gd name="T10" fmla="*/ 5740 w 5740"/>
              <a:gd name="T11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0" h="288">
                <a:moveTo>
                  <a:pt x="5740" y="288"/>
                </a:moveTo>
                <a:lnTo>
                  <a:pt x="0" y="288"/>
                </a:lnTo>
                <a:lnTo>
                  <a:pt x="0" y="0"/>
                </a:lnTo>
                <a:lnTo>
                  <a:pt x="5740" y="0"/>
                </a:lnTo>
                <a:lnTo>
                  <a:pt x="5740" y="288"/>
                </a:lnTo>
                <a:lnTo>
                  <a:pt x="5740" y="288"/>
                </a:lnTo>
                <a:close/>
              </a:path>
            </a:pathLst>
          </a:cu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793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86019" name="Rectangle 3"/>
            <p:cNvSpPr>
              <a:spLocks noChangeArrowheads="1"/>
            </p:cNvSpPr>
            <p:nvPr userDrawn="1"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0" name="Oval 4"/>
            <p:cNvSpPr>
              <a:spLocks noChangeArrowheads="1"/>
            </p:cNvSpPr>
            <p:nvPr userDrawn="1"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1" name="Rectangle 5"/>
            <p:cNvSpPr>
              <a:spLocks noChangeArrowheads="1"/>
            </p:cNvSpPr>
            <p:nvPr userDrawn="1"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2" name="Freeform 6"/>
            <p:cNvSpPr>
              <a:spLocks noEditPoints="1"/>
            </p:cNvSpPr>
            <p:nvPr userDrawn="1"/>
          </p:nvSpPr>
          <p:spPr bwMode="ltGray">
            <a:xfrm>
              <a:off x="4871" y="3508"/>
              <a:ext cx="66" cy="96"/>
            </a:xfrm>
            <a:custGeom>
              <a:avLst/>
              <a:gdLst/>
              <a:ahLst/>
              <a:cxnLst>
                <a:cxn ang="0">
                  <a:pos x="18" y="96"/>
                </a:cxn>
                <a:cxn ang="0">
                  <a:pos x="42" y="78"/>
                </a:cxn>
                <a:cxn ang="0">
                  <a:pos x="60" y="60"/>
                </a:cxn>
                <a:cxn ang="0">
                  <a:pos x="66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0" y="60"/>
                </a:cxn>
                <a:cxn ang="0">
                  <a:pos x="12" y="84"/>
                </a:cxn>
                <a:cxn ang="0">
                  <a:pos x="18" y="96"/>
                </a:cxn>
                <a:cxn ang="0">
                  <a:pos x="18" y="96"/>
                </a:cxn>
                <a:cxn ang="0">
                  <a:pos x="42" y="18"/>
                </a:cxn>
                <a:cxn ang="0">
                  <a:pos x="54" y="24"/>
                </a:cxn>
                <a:cxn ang="0">
                  <a:pos x="60" y="36"/>
                </a:cxn>
                <a:cxn ang="0">
                  <a:pos x="60" y="48"/>
                </a:cxn>
                <a:cxn ang="0">
                  <a:pos x="54" y="54"/>
                </a:cxn>
                <a:cxn ang="0">
                  <a:pos x="36" y="72"/>
                </a:cxn>
                <a:cxn ang="0">
                  <a:pos x="24" y="78"/>
                </a:cxn>
                <a:cxn ang="0">
                  <a:pos x="24" y="78"/>
                </a:cxn>
                <a:cxn ang="0">
                  <a:pos x="12" y="48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23" name="Rectangle 7"/>
            <p:cNvSpPr>
              <a:spLocks noChangeArrowheads="1"/>
            </p:cNvSpPr>
            <p:nvPr userDrawn="1"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4" name="Rectangle 8"/>
            <p:cNvSpPr>
              <a:spLocks noChangeArrowheads="1"/>
            </p:cNvSpPr>
            <p:nvPr userDrawn="1"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5" name="Rectangle 9"/>
            <p:cNvSpPr>
              <a:spLocks noChangeArrowheads="1"/>
            </p:cNvSpPr>
            <p:nvPr userDrawn="1"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6" name="Rectangle 10"/>
            <p:cNvSpPr>
              <a:spLocks noChangeArrowheads="1"/>
            </p:cNvSpPr>
            <p:nvPr userDrawn="1"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7" name="Rectangle 11"/>
            <p:cNvSpPr>
              <a:spLocks noChangeArrowheads="1"/>
            </p:cNvSpPr>
            <p:nvPr userDrawn="1"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8" name="Freeform 12"/>
            <p:cNvSpPr>
              <a:spLocks/>
            </p:cNvSpPr>
            <p:nvPr userDrawn="1"/>
          </p:nvSpPr>
          <p:spPr bwMode="ltGray">
            <a:xfrm>
              <a:off x="4007" y="3021"/>
              <a:ext cx="623" cy="156"/>
            </a:xfrm>
            <a:custGeom>
              <a:avLst/>
              <a:gdLst/>
              <a:ahLst/>
              <a:cxnLst>
                <a:cxn ang="0">
                  <a:pos x="6" y="18"/>
                </a:cxn>
                <a:cxn ang="0">
                  <a:pos x="162" y="36"/>
                </a:cxn>
                <a:cxn ang="0">
                  <a:pos x="251" y="36"/>
                </a:cxn>
                <a:cxn ang="0">
                  <a:pos x="354" y="30"/>
                </a:cxn>
                <a:cxn ang="0">
                  <a:pos x="473" y="18"/>
                </a:cxn>
                <a:cxn ang="0">
                  <a:pos x="611" y="0"/>
                </a:cxn>
                <a:cxn ang="0">
                  <a:pos x="623" y="114"/>
                </a:cxn>
                <a:cxn ang="0">
                  <a:pos x="497" y="138"/>
                </a:cxn>
                <a:cxn ang="0">
                  <a:pos x="414" y="150"/>
                </a:cxn>
                <a:cxn ang="0">
                  <a:pos x="318" y="156"/>
                </a:cxn>
                <a:cxn ang="0">
                  <a:pos x="215" y="156"/>
                </a:cxn>
                <a:cxn ang="0">
                  <a:pos x="108" y="150"/>
                </a:cxn>
                <a:cxn ang="0">
                  <a:pos x="0" y="132"/>
                </a:cxn>
                <a:cxn ang="0">
                  <a:pos x="6" y="18"/>
                </a:cxn>
                <a:cxn ang="0">
                  <a:pos x="6" y="18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29" name="Freeform 13"/>
            <p:cNvSpPr>
              <a:spLocks/>
            </p:cNvSpPr>
            <p:nvPr userDrawn="1"/>
          </p:nvSpPr>
          <p:spPr bwMode="ltGray">
            <a:xfrm>
              <a:off x="4762" y="3591"/>
              <a:ext cx="996" cy="126"/>
            </a:xfrm>
            <a:custGeom>
              <a:avLst/>
              <a:gdLst/>
              <a:ahLst/>
              <a:cxnLst>
                <a:cxn ang="0">
                  <a:pos x="754" y="6"/>
                </a:cxn>
                <a:cxn ang="0">
                  <a:pos x="652" y="6"/>
                </a:cxn>
                <a:cxn ang="0">
                  <a:pos x="563" y="6"/>
                </a:cxn>
                <a:cxn ang="0">
                  <a:pos x="479" y="6"/>
                </a:cxn>
                <a:cxn ang="0">
                  <a:pos x="401" y="6"/>
                </a:cxn>
                <a:cxn ang="0">
                  <a:pos x="335" y="0"/>
                </a:cxn>
                <a:cxn ang="0">
                  <a:pos x="276" y="0"/>
                </a:cxn>
                <a:cxn ang="0">
                  <a:pos x="222" y="0"/>
                </a:cxn>
                <a:cxn ang="0">
                  <a:pos x="180" y="6"/>
                </a:cxn>
                <a:cxn ang="0">
                  <a:pos x="138" y="6"/>
                </a:cxn>
                <a:cxn ang="0">
                  <a:pos x="108" y="6"/>
                </a:cxn>
                <a:cxn ang="0">
                  <a:pos x="54" y="6"/>
                </a:cxn>
                <a:cxn ang="0">
                  <a:pos x="24" y="12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30" y="54"/>
                </a:cxn>
                <a:cxn ang="0">
                  <a:pos x="60" y="60"/>
                </a:cxn>
                <a:cxn ang="0">
                  <a:pos x="90" y="72"/>
                </a:cxn>
                <a:cxn ang="0">
                  <a:pos x="144" y="84"/>
                </a:cxn>
                <a:cxn ang="0">
                  <a:pos x="210" y="90"/>
                </a:cxn>
                <a:cxn ang="0">
                  <a:pos x="293" y="102"/>
                </a:cxn>
                <a:cxn ang="0">
                  <a:pos x="389" y="108"/>
                </a:cxn>
                <a:cxn ang="0">
                  <a:pos x="503" y="120"/>
                </a:cxn>
                <a:cxn ang="0">
                  <a:pos x="622" y="120"/>
                </a:cxn>
                <a:cxn ang="0">
                  <a:pos x="754" y="126"/>
                </a:cxn>
                <a:cxn ang="0">
                  <a:pos x="873" y="126"/>
                </a:cxn>
                <a:cxn ang="0">
                  <a:pos x="993" y="126"/>
                </a:cxn>
                <a:cxn ang="0">
                  <a:pos x="993" y="12"/>
                </a:cxn>
                <a:cxn ang="0">
                  <a:pos x="879" y="12"/>
                </a:cxn>
                <a:cxn ang="0">
                  <a:pos x="754" y="6"/>
                </a:cxn>
                <a:cxn ang="0">
                  <a:pos x="754" y="6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0" name="Freeform 14"/>
            <p:cNvSpPr>
              <a:spLocks/>
            </p:cNvSpPr>
            <p:nvPr userDrawn="1"/>
          </p:nvSpPr>
          <p:spPr bwMode="ltGray">
            <a:xfrm>
              <a:off x="4786" y="3645"/>
              <a:ext cx="972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54"/>
                </a:cxn>
                <a:cxn ang="0">
                  <a:pos x="66" y="96"/>
                </a:cxn>
                <a:cxn ang="0">
                  <a:pos x="120" y="137"/>
                </a:cxn>
                <a:cxn ang="0">
                  <a:pos x="198" y="173"/>
                </a:cxn>
                <a:cxn ang="0">
                  <a:pos x="293" y="203"/>
                </a:cxn>
                <a:cxn ang="0">
                  <a:pos x="353" y="215"/>
                </a:cxn>
                <a:cxn ang="0">
                  <a:pos x="413" y="227"/>
                </a:cxn>
                <a:cxn ang="0">
                  <a:pos x="479" y="233"/>
                </a:cxn>
                <a:cxn ang="0">
                  <a:pos x="556" y="239"/>
                </a:cxn>
                <a:cxn ang="0">
                  <a:pos x="634" y="245"/>
                </a:cxn>
                <a:cxn ang="0">
                  <a:pos x="724" y="245"/>
                </a:cxn>
                <a:cxn ang="0">
                  <a:pos x="855" y="245"/>
                </a:cxn>
                <a:cxn ang="0">
                  <a:pos x="969" y="239"/>
                </a:cxn>
                <a:cxn ang="0">
                  <a:pos x="969" y="60"/>
                </a:cxn>
                <a:cxn ang="0">
                  <a:pos x="700" y="60"/>
                </a:cxn>
                <a:cxn ang="0">
                  <a:pos x="503" y="54"/>
                </a:cxn>
                <a:cxn ang="0">
                  <a:pos x="317" y="42"/>
                </a:cxn>
                <a:cxn ang="0">
                  <a:pos x="150" y="24"/>
                </a:cxn>
                <a:cxn ang="0">
                  <a:pos x="72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1" name="Freeform 15"/>
            <p:cNvSpPr>
              <a:spLocks/>
            </p:cNvSpPr>
            <p:nvPr userDrawn="1"/>
          </p:nvSpPr>
          <p:spPr bwMode="ltGray">
            <a:xfrm>
              <a:off x="4804" y="3591"/>
              <a:ext cx="954" cy="90"/>
            </a:xfrm>
            <a:custGeom>
              <a:avLst/>
              <a:gdLst/>
              <a:ahLst/>
              <a:cxnLst>
                <a:cxn ang="0">
                  <a:pos x="700" y="0"/>
                </a:cxn>
                <a:cxn ang="0">
                  <a:pos x="598" y="0"/>
                </a:cxn>
                <a:cxn ang="0">
                  <a:pos x="515" y="0"/>
                </a:cxn>
                <a:cxn ang="0">
                  <a:pos x="431" y="0"/>
                </a:cxn>
                <a:cxn ang="0">
                  <a:pos x="365" y="0"/>
                </a:cxn>
                <a:cxn ang="0">
                  <a:pos x="299" y="0"/>
                </a:cxn>
                <a:cxn ang="0">
                  <a:pos x="245" y="0"/>
                </a:cxn>
                <a:cxn ang="0">
                  <a:pos x="198" y="0"/>
                </a:cxn>
                <a:cxn ang="0">
                  <a:pos x="162" y="0"/>
                </a:cxn>
                <a:cxn ang="0">
                  <a:pos x="126" y="6"/>
                </a:cxn>
                <a:cxn ang="0">
                  <a:pos x="96" y="6"/>
                </a:cxn>
                <a:cxn ang="0">
                  <a:pos x="54" y="12"/>
                </a:cxn>
                <a:cxn ang="0">
                  <a:pos x="30" y="12"/>
                </a:cxn>
                <a:cxn ang="0">
                  <a:pos x="12" y="18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6" y="30"/>
                </a:cxn>
                <a:cxn ang="0">
                  <a:pos x="24" y="36"/>
                </a:cxn>
                <a:cxn ang="0">
                  <a:pos x="54" y="42"/>
                </a:cxn>
                <a:cxn ang="0">
                  <a:pos x="102" y="54"/>
                </a:cxn>
                <a:cxn ang="0">
                  <a:pos x="168" y="60"/>
                </a:cxn>
                <a:cxn ang="0">
                  <a:pos x="251" y="66"/>
                </a:cxn>
                <a:cxn ang="0">
                  <a:pos x="341" y="78"/>
                </a:cxn>
                <a:cxn ang="0">
                  <a:pos x="449" y="84"/>
                </a:cxn>
                <a:cxn ang="0">
                  <a:pos x="568" y="84"/>
                </a:cxn>
                <a:cxn ang="0">
                  <a:pos x="694" y="90"/>
                </a:cxn>
                <a:cxn ang="0">
                  <a:pos x="825" y="90"/>
                </a:cxn>
                <a:cxn ang="0">
                  <a:pos x="951" y="90"/>
                </a:cxn>
                <a:cxn ang="0">
                  <a:pos x="951" y="6"/>
                </a:cxn>
                <a:cxn ang="0">
                  <a:pos x="831" y="6"/>
                </a:cxn>
                <a:cxn ang="0">
                  <a:pos x="772" y="6"/>
                </a:cxn>
                <a:cxn ang="0">
                  <a:pos x="700" y="0"/>
                </a:cxn>
                <a:cxn ang="0">
                  <a:pos x="700" y="0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2" name="Freeform 16"/>
            <p:cNvSpPr>
              <a:spLocks/>
            </p:cNvSpPr>
            <p:nvPr userDrawn="1"/>
          </p:nvSpPr>
          <p:spPr bwMode="ltGray">
            <a:xfrm>
              <a:off x="3059" y="1541"/>
              <a:ext cx="102" cy="155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12"/>
                </a:cxn>
                <a:cxn ang="0">
                  <a:pos x="30" y="72"/>
                </a:cxn>
                <a:cxn ang="0">
                  <a:pos x="30" y="155"/>
                </a:cxn>
                <a:cxn ang="0">
                  <a:pos x="72" y="155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3" name="Freeform 17"/>
            <p:cNvSpPr>
              <a:spLocks noEditPoints="1"/>
            </p:cNvSpPr>
            <p:nvPr userDrawn="1"/>
          </p:nvSpPr>
          <p:spPr bwMode="ltGray">
            <a:xfrm>
              <a:off x="3059" y="1690"/>
              <a:ext cx="90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72" y="72"/>
                </a:cxn>
                <a:cxn ang="0">
                  <a:pos x="84" y="48"/>
                </a:cxn>
                <a:cxn ang="0">
                  <a:pos x="90" y="36"/>
                </a:cxn>
                <a:cxn ang="0">
                  <a:pos x="84" y="24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0"/>
                </a:cxn>
                <a:cxn ang="0">
                  <a:pos x="12" y="12"/>
                </a:cxn>
                <a:cxn ang="0">
                  <a:pos x="6" y="24"/>
                </a:cxn>
                <a:cxn ang="0">
                  <a:pos x="0" y="36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8" y="96"/>
                </a:cxn>
                <a:cxn ang="0">
                  <a:pos x="48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54" y="66"/>
                </a:cxn>
                <a:cxn ang="0">
                  <a:pos x="48" y="78"/>
                </a:cxn>
                <a:cxn ang="0">
                  <a:pos x="30" y="66"/>
                </a:cxn>
                <a:cxn ang="0">
                  <a:pos x="24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4" name="Freeform 18"/>
            <p:cNvSpPr>
              <a:spLocks noEditPoints="1"/>
            </p:cNvSpPr>
            <p:nvPr userDrawn="1"/>
          </p:nvSpPr>
          <p:spPr bwMode="ltGray">
            <a:xfrm>
              <a:off x="3059" y="1768"/>
              <a:ext cx="90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54" y="108"/>
                </a:cxn>
                <a:cxn ang="0">
                  <a:pos x="78" y="96"/>
                </a:cxn>
                <a:cxn ang="0">
                  <a:pos x="90" y="72"/>
                </a:cxn>
                <a:cxn ang="0">
                  <a:pos x="84" y="42"/>
                </a:cxn>
                <a:cxn ang="0">
                  <a:pos x="66" y="24"/>
                </a:cxn>
                <a:cxn ang="0">
                  <a:pos x="54" y="12"/>
                </a:cxn>
                <a:cxn ang="0">
                  <a:pos x="48" y="6"/>
                </a:cxn>
                <a:cxn ang="0">
                  <a:pos x="48" y="6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30" y="36"/>
                </a:cxn>
                <a:cxn ang="0">
                  <a:pos x="42" y="24"/>
                </a:cxn>
                <a:cxn ang="0">
                  <a:pos x="48" y="18"/>
                </a:cxn>
                <a:cxn ang="0">
                  <a:pos x="66" y="30"/>
                </a:cxn>
                <a:cxn ang="0">
                  <a:pos x="72" y="48"/>
                </a:cxn>
                <a:cxn ang="0">
                  <a:pos x="78" y="72"/>
                </a:cxn>
                <a:cxn ang="0">
                  <a:pos x="78" y="84"/>
                </a:cxn>
                <a:cxn ang="0">
                  <a:pos x="66" y="96"/>
                </a:cxn>
                <a:cxn ang="0">
                  <a:pos x="42" y="102"/>
                </a:cxn>
                <a:cxn ang="0">
                  <a:pos x="30" y="96"/>
                </a:cxn>
                <a:cxn ang="0">
                  <a:pos x="18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5" name="Freeform 19"/>
            <p:cNvSpPr>
              <a:spLocks/>
            </p:cNvSpPr>
            <p:nvPr userDrawn="1"/>
          </p:nvSpPr>
          <p:spPr bwMode="ltGray">
            <a:xfrm>
              <a:off x="5470" y="1205"/>
              <a:ext cx="102" cy="15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6"/>
                </a:cxn>
                <a:cxn ang="0">
                  <a:pos x="30" y="72"/>
                </a:cxn>
                <a:cxn ang="0">
                  <a:pos x="30" y="156"/>
                </a:cxn>
                <a:cxn ang="0">
                  <a:pos x="72" y="156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6" name="Freeform 20"/>
            <p:cNvSpPr>
              <a:spLocks noEditPoints="1"/>
            </p:cNvSpPr>
            <p:nvPr userDrawn="1"/>
          </p:nvSpPr>
          <p:spPr bwMode="ltGray">
            <a:xfrm>
              <a:off x="5476" y="1349"/>
              <a:ext cx="84" cy="96"/>
            </a:xfrm>
            <a:custGeom>
              <a:avLst/>
              <a:gdLst/>
              <a:ahLst/>
              <a:cxnLst>
                <a:cxn ang="0">
                  <a:pos x="42" y="96"/>
                </a:cxn>
                <a:cxn ang="0">
                  <a:pos x="66" y="78"/>
                </a:cxn>
                <a:cxn ang="0">
                  <a:pos x="84" y="54"/>
                </a:cxn>
                <a:cxn ang="0">
                  <a:pos x="84" y="30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12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2" y="96"/>
                </a:cxn>
                <a:cxn ang="0">
                  <a:pos x="42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4"/>
                </a:cxn>
                <a:cxn ang="0">
                  <a:pos x="54" y="72"/>
                </a:cxn>
                <a:cxn ang="0">
                  <a:pos x="42" y="84"/>
                </a:cxn>
                <a:cxn ang="0">
                  <a:pos x="42" y="84"/>
                </a:cxn>
                <a:cxn ang="0">
                  <a:pos x="30" y="72"/>
                </a:cxn>
                <a:cxn ang="0">
                  <a:pos x="18" y="54"/>
                </a:cxn>
                <a:cxn ang="0">
                  <a:pos x="18" y="30"/>
                </a:cxn>
                <a:cxn ang="0">
                  <a:pos x="30" y="18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7" name="Freeform 21"/>
            <p:cNvSpPr>
              <a:spLocks noEditPoints="1"/>
            </p:cNvSpPr>
            <p:nvPr userDrawn="1"/>
          </p:nvSpPr>
          <p:spPr bwMode="ltGray">
            <a:xfrm>
              <a:off x="5470" y="1433"/>
              <a:ext cx="90" cy="108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8" y="102"/>
                </a:cxn>
                <a:cxn ang="0">
                  <a:pos x="30" y="108"/>
                </a:cxn>
                <a:cxn ang="0">
                  <a:pos x="60" y="108"/>
                </a:cxn>
                <a:cxn ang="0">
                  <a:pos x="84" y="96"/>
                </a:cxn>
                <a:cxn ang="0">
                  <a:pos x="90" y="84"/>
                </a:cxn>
                <a:cxn ang="0">
                  <a:pos x="90" y="66"/>
                </a:cxn>
                <a:cxn ang="0">
                  <a:pos x="84" y="36"/>
                </a:cxn>
                <a:cxn ang="0">
                  <a:pos x="72" y="18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12" y="48"/>
                </a:cxn>
                <a:cxn ang="0">
                  <a:pos x="0" y="66"/>
                </a:cxn>
                <a:cxn ang="0">
                  <a:pos x="6" y="90"/>
                </a:cxn>
                <a:cxn ang="0">
                  <a:pos x="6" y="90"/>
                </a:cxn>
                <a:cxn ang="0">
                  <a:pos x="18" y="66"/>
                </a:cxn>
                <a:cxn ang="0">
                  <a:pos x="24" y="48"/>
                </a:cxn>
                <a:cxn ang="0">
                  <a:pos x="36" y="30"/>
                </a:cxn>
                <a:cxn ang="0">
                  <a:pos x="42" y="18"/>
                </a:cxn>
                <a:cxn ang="0">
                  <a:pos x="48" y="12"/>
                </a:cxn>
                <a:cxn ang="0">
                  <a:pos x="78" y="42"/>
                </a:cxn>
                <a:cxn ang="0">
                  <a:pos x="84" y="66"/>
                </a:cxn>
                <a:cxn ang="0">
                  <a:pos x="66" y="90"/>
                </a:cxn>
                <a:cxn ang="0">
                  <a:pos x="54" y="96"/>
                </a:cxn>
                <a:cxn ang="0">
                  <a:pos x="42" y="96"/>
                </a:cxn>
                <a:cxn ang="0">
                  <a:pos x="30" y="96"/>
                </a:cxn>
                <a:cxn ang="0">
                  <a:pos x="24" y="84"/>
                </a:cxn>
                <a:cxn ang="0">
                  <a:pos x="18" y="78"/>
                </a:cxn>
                <a:cxn ang="0">
                  <a:pos x="18" y="66"/>
                </a:cxn>
                <a:cxn ang="0">
                  <a:pos x="18" y="66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8" name="Freeform 22"/>
            <p:cNvSpPr>
              <a:spLocks noEditPoints="1"/>
            </p:cNvSpPr>
            <p:nvPr userDrawn="1"/>
          </p:nvSpPr>
          <p:spPr bwMode="ltGray">
            <a:xfrm>
              <a:off x="5428" y="3525"/>
              <a:ext cx="66" cy="96"/>
            </a:xfrm>
            <a:custGeom>
              <a:avLst/>
              <a:gdLst/>
              <a:ahLst/>
              <a:cxnLst>
                <a:cxn ang="0">
                  <a:pos x="30" y="96"/>
                </a:cxn>
                <a:cxn ang="0">
                  <a:pos x="54" y="72"/>
                </a:cxn>
                <a:cxn ang="0">
                  <a:pos x="66" y="48"/>
                </a:cxn>
                <a:cxn ang="0">
                  <a:pos x="66" y="24"/>
                </a:cxn>
                <a:cxn ang="0">
                  <a:pos x="54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6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18" y="84"/>
                </a:cxn>
                <a:cxn ang="0">
                  <a:pos x="30" y="96"/>
                </a:cxn>
                <a:cxn ang="0">
                  <a:pos x="30" y="96"/>
                </a:cxn>
                <a:cxn ang="0">
                  <a:pos x="30" y="12"/>
                </a:cxn>
                <a:cxn ang="0">
                  <a:pos x="48" y="18"/>
                </a:cxn>
                <a:cxn ang="0">
                  <a:pos x="54" y="24"/>
                </a:cxn>
                <a:cxn ang="0">
                  <a:pos x="54" y="36"/>
                </a:cxn>
                <a:cxn ang="0">
                  <a:pos x="48" y="48"/>
                </a:cxn>
                <a:cxn ang="0">
                  <a:pos x="36" y="66"/>
                </a:cxn>
                <a:cxn ang="0">
                  <a:pos x="30" y="78"/>
                </a:cxn>
                <a:cxn ang="0">
                  <a:pos x="18" y="66"/>
                </a:cxn>
                <a:cxn ang="0">
                  <a:pos x="12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30" y="12"/>
                </a:cxn>
                <a:cxn ang="0">
                  <a:pos x="30" y="12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9" name="Freeform 23"/>
            <p:cNvSpPr>
              <a:spLocks/>
            </p:cNvSpPr>
            <p:nvPr userDrawn="1"/>
          </p:nvSpPr>
          <p:spPr bwMode="ltGray">
            <a:xfrm>
              <a:off x="3017" y="1127"/>
              <a:ext cx="2603" cy="444"/>
            </a:xfrm>
            <a:custGeom>
              <a:avLst/>
              <a:gdLst/>
              <a:ahLst/>
              <a:cxnLst>
                <a:cxn ang="0">
                  <a:pos x="2577" y="0"/>
                </a:cxn>
                <a:cxn ang="0">
                  <a:pos x="2594" y="72"/>
                </a:cxn>
                <a:cxn ang="0">
                  <a:pos x="6" y="444"/>
                </a:cxn>
                <a:cxn ang="0">
                  <a:pos x="0" y="396"/>
                </a:cxn>
                <a:cxn ang="0">
                  <a:pos x="1225" y="96"/>
                </a:cxn>
                <a:cxn ang="0">
                  <a:pos x="1351" y="78"/>
                </a:cxn>
                <a:cxn ang="0">
                  <a:pos x="2577" y="0"/>
                </a:cxn>
                <a:cxn ang="0">
                  <a:pos x="2577" y="0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0" name="Freeform 24"/>
            <p:cNvSpPr>
              <a:spLocks noEditPoints="1"/>
            </p:cNvSpPr>
            <p:nvPr userDrawn="1"/>
          </p:nvSpPr>
          <p:spPr bwMode="ltGray">
            <a:xfrm>
              <a:off x="2934" y="3773"/>
              <a:ext cx="84" cy="95"/>
            </a:xfrm>
            <a:custGeom>
              <a:avLst/>
              <a:gdLst/>
              <a:ahLst/>
              <a:cxnLst>
                <a:cxn ang="0">
                  <a:pos x="36" y="95"/>
                </a:cxn>
                <a:cxn ang="0">
                  <a:pos x="60" y="77"/>
                </a:cxn>
                <a:cxn ang="0">
                  <a:pos x="78" y="53"/>
                </a:cxn>
                <a:cxn ang="0">
                  <a:pos x="84" y="42"/>
                </a:cxn>
                <a:cxn ang="0">
                  <a:pos x="84" y="30"/>
                </a:cxn>
                <a:cxn ang="0">
                  <a:pos x="72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12" y="12"/>
                </a:cxn>
                <a:cxn ang="0">
                  <a:pos x="0" y="24"/>
                </a:cxn>
                <a:cxn ang="0">
                  <a:pos x="0" y="36"/>
                </a:cxn>
                <a:cxn ang="0">
                  <a:pos x="6" y="59"/>
                </a:cxn>
                <a:cxn ang="0">
                  <a:pos x="24" y="83"/>
                </a:cxn>
                <a:cxn ang="0">
                  <a:pos x="36" y="95"/>
                </a:cxn>
                <a:cxn ang="0">
                  <a:pos x="36" y="95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3"/>
                </a:cxn>
                <a:cxn ang="0">
                  <a:pos x="48" y="71"/>
                </a:cxn>
                <a:cxn ang="0">
                  <a:pos x="42" y="77"/>
                </a:cxn>
                <a:cxn ang="0">
                  <a:pos x="36" y="77"/>
                </a:cxn>
                <a:cxn ang="0">
                  <a:pos x="24" y="65"/>
                </a:cxn>
                <a:cxn ang="0">
                  <a:pos x="18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1" name="Freeform 25"/>
            <p:cNvSpPr>
              <a:spLocks noEditPoints="1"/>
            </p:cNvSpPr>
            <p:nvPr userDrawn="1"/>
          </p:nvSpPr>
          <p:spPr bwMode="ltGray">
            <a:xfrm>
              <a:off x="3779" y="3872"/>
              <a:ext cx="90" cy="108"/>
            </a:xfrm>
            <a:custGeom>
              <a:avLst/>
              <a:gdLst/>
              <a:ahLst/>
              <a:cxnLst>
                <a:cxn ang="0">
                  <a:pos x="12" y="96"/>
                </a:cxn>
                <a:cxn ang="0">
                  <a:pos x="24" y="108"/>
                </a:cxn>
                <a:cxn ang="0">
                  <a:pos x="42" y="108"/>
                </a:cxn>
                <a:cxn ang="0">
                  <a:pos x="66" y="102"/>
                </a:cxn>
                <a:cxn ang="0">
                  <a:pos x="84" y="78"/>
                </a:cxn>
                <a:cxn ang="0">
                  <a:pos x="90" y="66"/>
                </a:cxn>
                <a:cxn ang="0">
                  <a:pos x="84" y="48"/>
                </a:cxn>
                <a:cxn ang="0">
                  <a:pos x="66" y="24"/>
                </a:cxn>
                <a:cxn ang="0">
                  <a:pos x="48" y="12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2" y="30"/>
                </a:cxn>
                <a:cxn ang="0">
                  <a:pos x="0" y="54"/>
                </a:cxn>
                <a:cxn ang="0">
                  <a:pos x="0" y="78"/>
                </a:cxn>
                <a:cxn ang="0">
                  <a:pos x="12" y="96"/>
                </a:cxn>
                <a:cxn ang="0">
                  <a:pos x="12" y="96"/>
                </a:cxn>
                <a:cxn ang="0">
                  <a:pos x="12" y="72"/>
                </a:cxn>
                <a:cxn ang="0">
                  <a:pos x="18" y="54"/>
                </a:cxn>
                <a:cxn ang="0">
                  <a:pos x="24" y="36"/>
                </a:cxn>
                <a:cxn ang="0">
                  <a:pos x="30" y="18"/>
                </a:cxn>
                <a:cxn ang="0">
                  <a:pos x="30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54"/>
                </a:cxn>
                <a:cxn ang="0">
                  <a:pos x="78" y="72"/>
                </a:cxn>
                <a:cxn ang="0">
                  <a:pos x="72" y="84"/>
                </a:cxn>
                <a:cxn ang="0">
                  <a:pos x="48" y="96"/>
                </a:cxn>
                <a:cxn ang="0">
                  <a:pos x="36" y="96"/>
                </a:cxn>
                <a:cxn ang="0">
                  <a:pos x="24" y="90"/>
                </a:cxn>
                <a:cxn ang="0">
                  <a:pos x="18" y="84"/>
                </a:cxn>
                <a:cxn ang="0">
                  <a:pos x="12" y="72"/>
                </a:cxn>
                <a:cxn ang="0">
                  <a:pos x="12" y="72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2" name="Freeform 26"/>
            <p:cNvSpPr>
              <a:spLocks noEditPoints="1"/>
            </p:cNvSpPr>
            <p:nvPr userDrawn="1"/>
          </p:nvSpPr>
          <p:spPr bwMode="ltGray">
            <a:xfrm>
              <a:off x="2400" y="3872"/>
              <a:ext cx="72" cy="90"/>
            </a:xfrm>
            <a:custGeom>
              <a:avLst/>
              <a:gdLst/>
              <a:ahLst/>
              <a:cxnLst>
                <a:cxn ang="0">
                  <a:pos x="71" y="90"/>
                </a:cxn>
                <a:cxn ang="0">
                  <a:pos x="71" y="60"/>
                </a:cxn>
                <a:cxn ang="0">
                  <a:pos x="71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30" y="78"/>
                </a:cxn>
                <a:cxn ang="0">
                  <a:pos x="54" y="90"/>
                </a:cxn>
                <a:cxn ang="0">
                  <a:pos x="71" y="90"/>
                </a:cxn>
                <a:cxn ang="0">
                  <a:pos x="71" y="90"/>
                </a:cxn>
                <a:cxn ang="0">
                  <a:pos x="24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60" y="42"/>
                </a:cxn>
                <a:cxn ang="0">
                  <a:pos x="60" y="66"/>
                </a:cxn>
                <a:cxn ang="0">
                  <a:pos x="60" y="72"/>
                </a:cxn>
                <a:cxn ang="0">
                  <a:pos x="60" y="78"/>
                </a:cxn>
                <a:cxn ang="0">
                  <a:pos x="42" y="72"/>
                </a:cxn>
                <a:cxn ang="0">
                  <a:pos x="24" y="66"/>
                </a:cxn>
                <a:cxn ang="0">
                  <a:pos x="12" y="48"/>
                </a:cxn>
                <a:cxn ang="0">
                  <a:pos x="12" y="30"/>
                </a:cxn>
                <a:cxn ang="0">
                  <a:pos x="24" y="18"/>
                </a:cxn>
                <a:cxn ang="0">
                  <a:pos x="24" y="18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3" name="Oval 27"/>
            <p:cNvSpPr>
              <a:spLocks noChangeArrowheads="1"/>
            </p:cNvSpPr>
            <p:nvPr userDrawn="1"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4" name="Oval 28"/>
            <p:cNvSpPr>
              <a:spLocks noChangeArrowheads="1"/>
            </p:cNvSpPr>
            <p:nvPr userDrawn="1"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5" name="Oval 29"/>
            <p:cNvSpPr>
              <a:spLocks noChangeArrowheads="1"/>
            </p:cNvSpPr>
            <p:nvPr userDrawn="1"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6" name="Freeform 30"/>
            <p:cNvSpPr>
              <a:spLocks noEditPoints="1"/>
            </p:cNvSpPr>
            <p:nvPr userDrawn="1"/>
          </p:nvSpPr>
          <p:spPr bwMode="ltGray">
            <a:xfrm>
              <a:off x="3743" y="3788"/>
              <a:ext cx="90" cy="96"/>
            </a:xfrm>
            <a:custGeom>
              <a:avLst/>
              <a:gdLst/>
              <a:ahLst/>
              <a:cxnLst>
                <a:cxn ang="0">
                  <a:pos x="66" y="96"/>
                </a:cxn>
                <a:cxn ang="0">
                  <a:pos x="78" y="66"/>
                </a:cxn>
                <a:cxn ang="0">
                  <a:pos x="90" y="42"/>
                </a:cxn>
                <a:cxn ang="0">
                  <a:pos x="78" y="18"/>
                </a:cxn>
                <a:cxn ang="0">
                  <a:pos x="60" y="0"/>
                </a:cxn>
                <a:cxn ang="0">
                  <a:pos x="30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6" y="60"/>
                </a:cxn>
                <a:cxn ang="0">
                  <a:pos x="24" y="78"/>
                </a:cxn>
                <a:cxn ang="0">
                  <a:pos x="48" y="90"/>
                </a:cxn>
                <a:cxn ang="0">
                  <a:pos x="66" y="96"/>
                </a:cxn>
                <a:cxn ang="0">
                  <a:pos x="66" y="96"/>
                </a:cxn>
                <a:cxn ang="0">
                  <a:pos x="42" y="18"/>
                </a:cxn>
                <a:cxn ang="0">
                  <a:pos x="60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66" y="72"/>
                </a:cxn>
                <a:cxn ang="0">
                  <a:pos x="60" y="78"/>
                </a:cxn>
                <a:cxn ang="0">
                  <a:pos x="60" y="84"/>
                </a:cxn>
                <a:cxn ang="0">
                  <a:pos x="42" y="72"/>
                </a:cxn>
                <a:cxn ang="0">
                  <a:pos x="30" y="66"/>
                </a:cxn>
                <a:cxn ang="0">
                  <a:pos x="18" y="42"/>
                </a:cxn>
                <a:cxn ang="0">
                  <a:pos x="24" y="30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7" name="Freeform 31"/>
            <p:cNvSpPr>
              <a:spLocks noEditPoints="1"/>
            </p:cNvSpPr>
            <p:nvPr userDrawn="1"/>
          </p:nvSpPr>
          <p:spPr bwMode="ltGray">
            <a:xfrm>
              <a:off x="5422" y="3603"/>
              <a:ext cx="72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48" y="108"/>
                </a:cxn>
                <a:cxn ang="0">
                  <a:pos x="66" y="96"/>
                </a:cxn>
                <a:cxn ang="0">
                  <a:pos x="72" y="66"/>
                </a:cxn>
                <a:cxn ang="0">
                  <a:pos x="66" y="42"/>
                </a:cxn>
                <a:cxn ang="0">
                  <a:pos x="60" y="18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18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24" y="36"/>
                </a:cxn>
                <a:cxn ang="0">
                  <a:pos x="30" y="24"/>
                </a:cxn>
                <a:cxn ang="0">
                  <a:pos x="36" y="18"/>
                </a:cxn>
                <a:cxn ang="0">
                  <a:pos x="54" y="30"/>
                </a:cxn>
                <a:cxn ang="0">
                  <a:pos x="60" y="48"/>
                </a:cxn>
                <a:cxn ang="0">
                  <a:pos x="66" y="72"/>
                </a:cxn>
                <a:cxn ang="0">
                  <a:pos x="66" y="84"/>
                </a:cxn>
                <a:cxn ang="0">
                  <a:pos x="54" y="96"/>
                </a:cxn>
                <a:cxn ang="0">
                  <a:pos x="30" y="102"/>
                </a:cxn>
                <a:cxn ang="0">
                  <a:pos x="24" y="96"/>
                </a:cxn>
                <a:cxn ang="0">
                  <a:pos x="12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8" name="Rectangle 32"/>
            <p:cNvSpPr>
              <a:spLocks noChangeArrowheads="1"/>
            </p:cNvSpPr>
            <p:nvPr userDrawn="1"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9" name="Rectangle 33"/>
            <p:cNvSpPr>
              <a:spLocks noChangeArrowheads="1"/>
            </p:cNvSpPr>
            <p:nvPr userDrawn="1"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50" name="AutoShape 34"/>
            <p:cNvSpPr>
              <a:spLocks noChangeArrowheads="1"/>
            </p:cNvSpPr>
            <p:nvPr userDrawn="1"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51" name="Freeform 35"/>
            <p:cNvSpPr>
              <a:spLocks/>
            </p:cNvSpPr>
            <p:nvPr userDrawn="1"/>
          </p:nvSpPr>
          <p:spPr bwMode="ltGray">
            <a:xfrm>
              <a:off x="4306" y="1529"/>
              <a:ext cx="252" cy="1576"/>
            </a:xfrm>
            <a:custGeom>
              <a:avLst/>
              <a:gdLst/>
              <a:ahLst/>
              <a:cxnLst>
                <a:cxn ang="0">
                  <a:pos x="252" y="1576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0" y="1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8" y="48"/>
                </a:cxn>
                <a:cxn ang="0">
                  <a:pos x="88" y="66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2" name="Freeform 36"/>
            <p:cNvSpPr>
              <a:spLocks/>
            </p:cNvSpPr>
            <p:nvPr userDrawn="1"/>
          </p:nvSpPr>
          <p:spPr bwMode="ltGray">
            <a:xfrm>
              <a:off x="4169" y="1421"/>
              <a:ext cx="317" cy="138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227" y="6"/>
                </a:cxn>
                <a:cxn ang="0">
                  <a:pos x="275" y="36"/>
                </a:cxn>
                <a:cxn ang="0">
                  <a:pos x="304" y="78"/>
                </a:cxn>
                <a:cxn ang="0">
                  <a:pos x="316" y="138"/>
                </a:cxn>
                <a:cxn ang="0">
                  <a:pos x="0" y="138"/>
                </a:cxn>
                <a:cxn ang="0">
                  <a:pos x="11" y="78"/>
                </a:cxn>
                <a:cxn ang="0">
                  <a:pos x="47" y="36"/>
                </a:cxn>
                <a:cxn ang="0">
                  <a:pos x="95" y="6"/>
                </a:cxn>
                <a:cxn ang="0">
                  <a:pos x="161" y="0"/>
                </a:cxn>
                <a:cxn ang="0">
                  <a:pos x="161" y="0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53" name="Rectangle 3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6054" name="Rectangle 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6055" name="Rectangle 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78563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444DD469-2E30-40C5-A145-82DF723E0035}" type="datetimeFigureOut">
              <a:rPr lang="en-US" smtClean="0"/>
              <a:t>4/15/15</a:t>
            </a:fld>
            <a:endParaRPr lang="en-US"/>
          </a:p>
        </p:txBody>
      </p:sp>
      <p:sp>
        <p:nvSpPr>
          <p:cNvPr id="86056" name="Rectangle 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785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6057" name="Rectangle 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78563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  <p:sldLayoutId id="2147483673" r:id="rId1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8" Type="http://schemas.openxmlformats.org/officeDocument/2006/relationships/image" Target="../media/image14.wmf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comments" Target="../comments/commen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4_Document1.doc"/><Relationship Id="rId4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nsort-statement.org/" TargetMode="External"/><Relationship Id="rId4" Type="http://schemas.openxmlformats.org/officeDocument/2006/relationships/hyperlink" Target="http://www.stard-statement.org/" TargetMode="External"/><Relationship Id="rId5" Type="http://schemas.openxmlformats.org/officeDocument/2006/relationships/hyperlink" Target="http://www.prisma-statement.org/" TargetMode="External"/><Relationship Id="rId6" Type="http://schemas.openxmlformats.org/officeDocument/2006/relationships/hyperlink" Target="http://www.emgo.nl/kc/analysis/statements/MOOSE.pdf" TargetMode="External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www.emgo.nl/kc/analysis/statement/quorum%20review%20lancet%201991.pdf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7992533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228600" y="304800"/>
            <a:ext cx="90678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sz="32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Meta-Analysis and Evidence-Based Medicine</a:t>
            </a:r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762000" y="61722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  <a:ea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EDD3B6"/>
                </a:solidFill>
                <a:latin typeface="Arial" charset="0"/>
              </a:rPr>
              <a:t>Why EBM?</a:t>
            </a:r>
            <a:r>
              <a:rPr lang="en-US" sz="2000" dirty="0">
                <a:solidFill>
                  <a:srgbClr val="EDD3B6"/>
                </a:solidFill>
                <a:latin typeface="Arial" charset="0"/>
              </a:rPr>
              <a:t>  All Were Partly Right and All Were Totally Wrong!</a:t>
            </a:r>
          </a:p>
        </p:txBody>
      </p:sp>
    </p:spTree>
    <p:extLst>
      <p:ext uri="{BB962C8B-B14F-4D97-AF65-F5344CB8AC3E}">
        <p14:creationId xmlns:p14="http://schemas.microsoft.com/office/powerpoint/2010/main" val="2194509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1098316"/>
              </p:ext>
            </p:extLst>
          </p:nvPr>
        </p:nvGraphicFramePr>
        <p:xfrm>
          <a:off x="381000" y="1371600"/>
          <a:ext cx="3581400" cy="2286000"/>
        </p:xfrm>
        <a:graphic>
          <a:graphicData uri="http://schemas.openxmlformats.org/drawingml/2006/table">
            <a:tbl>
              <a:tblPr/>
              <a:tblGrid>
                <a:gridCol w="1335974"/>
                <a:gridCol w="927166"/>
                <a:gridCol w="822960"/>
                <a:gridCol w="495300"/>
              </a:tblGrid>
              <a:tr h="607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Subjec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Cred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Gra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Englis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4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charset="0"/>
                          <a:ea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9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Chemis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charset="0"/>
                          <a:ea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Geneti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3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charset="0"/>
                          <a:ea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charset="0"/>
                          <a:ea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charset="0"/>
                          <a:ea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43200" y="381000"/>
            <a:ext cx="314962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EDD3B6"/>
                </a:solidFill>
              </a:rPr>
              <a:t>Simple Example</a:t>
            </a:r>
            <a:endParaRPr lang="en-US" sz="3200" dirty="0">
              <a:solidFill>
                <a:srgbClr val="EDD3B6"/>
              </a:solidFill>
            </a:endParaRPr>
          </a:p>
        </p:txBody>
      </p:sp>
      <p:graphicFrame>
        <p:nvGraphicFramePr>
          <p:cNvPr id="5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892529"/>
              </p:ext>
            </p:extLst>
          </p:nvPr>
        </p:nvGraphicFramePr>
        <p:xfrm>
          <a:off x="4191000" y="2819400"/>
          <a:ext cx="4038600" cy="2743200"/>
        </p:xfrm>
        <a:graphic>
          <a:graphicData uri="http://schemas.openxmlformats.org/drawingml/2006/table">
            <a:tbl>
              <a:tblPr/>
              <a:tblGrid>
                <a:gridCol w="1211580"/>
                <a:gridCol w="1009650"/>
                <a:gridCol w="979170"/>
                <a:gridCol w="838200"/>
              </a:tblGrid>
              <a:tr h="5269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Subjec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Cred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Gra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32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Englis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4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3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Chemis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3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Geneti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7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3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685800" y="5867400"/>
            <a:ext cx="4940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EDD3B6"/>
                </a:solidFill>
              </a:rPr>
              <a:t>Summary Grade = 34.6 / 10 = 3.46</a:t>
            </a:r>
          </a:p>
        </p:txBody>
      </p:sp>
    </p:spTree>
    <p:extLst>
      <p:ext uri="{BB962C8B-B14F-4D97-AF65-F5344CB8AC3E}">
        <p14:creationId xmlns:p14="http://schemas.microsoft.com/office/powerpoint/2010/main" val="1999116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51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2110179"/>
              </p:ext>
            </p:extLst>
          </p:nvPr>
        </p:nvGraphicFramePr>
        <p:xfrm>
          <a:off x="609600" y="1143000"/>
          <a:ext cx="5867400" cy="2970214"/>
        </p:xfrm>
        <a:graphic>
          <a:graphicData uri="http://schemas.openxmlformats.org/drawingml/2006/table">
            <a:tbl>
              <a:tblPr/>
              <a:tblGrid>
                <a:gridCol w="2057400"/>
                <a:gridCol w="1447800"/>
                <a:gridCol w="1295400"/>
                <a:gridCol w="1066800"/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Subjec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Cred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Gra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Englis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4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Chemis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Geneti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7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43" name="Oval 35"/>
          <p:cNvSpPr>
            <a:spLocks noChangeArrowheads="1"/>
          </p:cNvSpPr>
          <p:nvPr/>
        </p:nvSpPr>
        <p:spPr bwMode="auto">
          <a:xfrm>
            <a:off x="2514600" y="1066800"/>
            <a:ext cx="1828800" cy="3200400"/>
          </a:xfrm>
          <a:prstGeom prst="ellips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Oval 37"/>
          <p:cNvSpPr>
            <a:spLocks noChangeArrowheads="1"/>
          </p:cNvSpPr>
          <p:nvPr/>
        </p:nvSpPr>
        <p:spPr bwMode="auto">
          <a:xfrm>
            <a:off x="5638800" y="1676400"/>
            <a:ext cx="1143000" cy="1905000"/>
          </a:xfrm>
          <a:prstGeom prst="ellips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3559"/>
              </p:ext>
            </p:extLst>
          </p:nvPr>
        </p:nvGraphicFramePr>
        <p:xfrm>
          <a:off x="3200400" y="457200"/>
          <a:ext cx="612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3" imgW="215900" imgH="241300" progId="Equation.3">
                  <p:embed/>
                </p:oleObj>
              </mc:Choice>
              <mc:Fallback>
                <p:oleObj name="Equation" r:id="rId3" imgW="215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"/>
                        <a:ext cx="612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9" name="AutoShape 51"/>
          <p:cNvSpPr>
            <a:spLocks noChangeArrowheads="1"/>
          </p:cNvSpPr>
          <p:nvPr/>
        </p:nvSpPr>
        <p:spPr bwMode="auto">
          <a:xfrm flipH="1">
            <a:off x="5943600" y="4191000"/>
            <a:ext cx="1371600" cy="381000"/>
          </a:xfrm>
          <a:prstGeom prst="curvedUpArrow">
            <a:avLst>
              <a:gd name="adj1" fmla="val 72333"/>
              <a:gd name="adj2" fmla="val 144000"/>
              <a:gd name="adj3" fmla="val 33333"/>
            </a:avLst>
          </a:prstGeom>
          <a:solidFill>
            <a:srgbClr val="FFCC66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48609"/>
              </p:ext>
            </p:extLst>
          </p:nvPr>
        </p:nvGraphicFramePr>
        <p:xfrm>
          <a:off x="1219200" y="4114800"/>
          <a:ext cx="152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5" imgW="507960" imgH="291960" progId="Equation.DSMT4">
                  <p:embed/>
                </p:oleObj>
              </mc:Choice>
              <mc:Fallback>
                <p:oleObj name="Equation" r:id="rId5" imgW="507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152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79653"/>
              </p:ext>
            </p:extLst>
          </p:nvPr>
        </p:nvGraphicFramePr>
        <p:xfrm>
          <a:off x="6705600" y="3352800"/>
          <a:ext cx="1752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7" imgW="596880" imgH="291960" progId="Equation.DSMT4">
                  <p:embed/>
                </p:oleObj>
              </mc:Choice>
              <mc:Fallback>
                <p:oleObj name="Equation" r:id="rId7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52800"/>
                        <a:ext cx="1752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2" name="AutoShape 54"/>
          <p:cNvSpPr>
            <a:spLocks noChangeArrowheads="1"/>
          </p:cNvSpPr>
          <p:nvPr/>
        </p:nvSpPr>
        <p:spPr bwMode="auto">
          <a:xfrm rot="-952809">
            <a:off x="2743200" y="4343400"/>
            <a:ext cx="1371600" cy="381000"/>
          </a:xfrm>
          <a:prstGeom prst="curvedUpArrow">
            <a:avLst>
              <a:gd name="adj1" fmla="val 72333"/>
              <a:gd name="adj2" fmla="val 144000"/>
              <a:gd name="adj3" fmla="val 33333"/>
            </a:avLst>
          </a:prstGeom>
          <a:solidFill>
            <a:srgbClr val="FFCC66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6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41357"/>
              </p:ext>
            </p:extLst>
          </p:nvPr>
        </p:nvGraphicFramePr>
        <p:xfrm>
          <a:off x="5486400" y="457200"/>
          <a:ext cx="914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9144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30029"/>
              </p:ext>
            </p:extLst>
          </p:nvPr>
        </p:nvGraphicFramePr>
        <p:xfrm>
          <a:off x="4572000" y="457200"/>
          <a:ext cx="52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11" imgW="164880" imgH="241200" progId="Equation.3">
                  <p:embed/>
                </p:oleObj>
              </mc:Choice>
              <mc:Fallback>
                <p:oleObj name="Equation" r:id="rId11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"/>
                        <a:ext cx="520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5933"/>
              </p:ext>
            </p:extLst>
          </p:nvPr>
        </p:nvGraphicFramePr>
        <p:xfrm>
          <a:off x="5410200" y="5029200"/>
          <a:ext cx="1600200" cy="141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13" imgW="749160" imgH="660240" progId="Equation.3">
                  <p:embed/>
                </p:oleObj>
              </mc:Choice>
              <mc:Fallback>
                <p:oleObj name="Equation" r:id="rId13" imgW="749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029200"/>
                        <a:ext cx="1600200" cy="1410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981200" y="5486400"/>
            <a:ext cx="2953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ighted Average =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96946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09600" y="1600200"/>
            <a:ext cx="73914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5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basic statistical procedures are feasible and intuitive.</a:t>
            </a:r>
            <a:endParaRPr lang="en-US" sz="3200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057400" y="3733800"/>
            <a:ext cx="46482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5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ou can do this.</a:t>
            </a: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793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295400" y="228600"/>
            <a:ext cx="6858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ctr"/>
            <a:r>
              <a:rPr lang="en-US" sz="40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erarchy </a:t>
            </a:r>
            <a:r>
              <a:rPr lang="en-US" sz="4000" dirty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sz="40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idence*</a:t>
            </a:r>
            <a:endParaRPr lang="en-US" sz="40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685800" y="1143000"/>
            <a:ext cx="75438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1. Meta-analysis with original data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. Randomized </a:t>
            </a:r>
            <a:r>
              <a:rPr lang="en-US" sz="25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trolled </a:t>
            </a: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rials with meta-analyse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3. Simple randomized control trial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4. Series with historical control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5. Case control serie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6. Computer database analysi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7. Case series with literature control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8. Uncontrolled case serie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9. Case reports, expert opinions</a:t>
            </a:r>
          </a:p>
          <a:p>
            <a:pPr marL="609600" indent="-609600">
              <a:spcBef>
                <a:spcPct val="20000"/>
              </a:spcBef>
            </a:pPr>
            <a:endParaRPr lang="en-US" sz="25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609600" indent="-609600">
              <a:spcBef>
                <a:spcPct val="20000"/>
              </a:spcBef>
            </a:pPr>
            <a:endParaRPr lang="en-US" sz="25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609600" indent="-609600">
              <a:spcBef>
                <a:spcPct val="20000"/>
              </a:spcBef>
            </a:pP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*Cook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J,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uyatt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GH,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upacis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A,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ackett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L, Goldberg RJ. Clinical recommendations using 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vels of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vidence for antithrombotic agents. Chest 1995 Oct; 108(4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pp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:227S-230S. </a:t>
            </a:r>
          </a:p>
          <a:p>
            <a:pPr marL="609600" indent="-609600">
              <a:spcBef>
                <a:spcPct val="20000"/>
              </a:spcBef>
            </a:pPr>
            <a:endParaRPr lang="en-US" sz="12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68449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685800"/>
            <a:ext cx="5055501" cy="605098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66800" y="152400"/>
            <a:ext cx="7574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Prisma</a:t>
            </a:r>
            <a:r>
              <a:rPr lang="en-US" sz="2400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 flowchart for the Genentech Herceptin Project*</a:t>
            </a:r>
            <a:endParaRPr lang="en-US" sz="2400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622" y="2743200"/>
            <a:ext cx="36269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*Systematic </a:t>
            </a:r>
            <a:r>
              <a:rPr lang="en-US" dirty="0"/>
              <a:t>evaluation of trends in survival among patients with HER2-positive advanced breast cancer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718406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304800"/>
            <a:ext cx="27219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asics</a:t>
            </a:r>
            <a:endParaRPr lang="en-US" sz="40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219200"/>
            <a:ext cx="8305800" cy="3724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ree questions to keep in mind: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there a real effect?  [level, bias, chance]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the size of the effect clinically important? [quality, clinically useful difference]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the evidence relevant to practice? [statistical precision]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75122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Meta-Analysi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>
                <a:latin typeface="Arial" charset="0"/>
              </a:rPr>
              <a:t>Meta-analysis is a statistical analysis of a collection of studies</a:t>
            </a:r>
          </a:p>
          <a:p>
            <a:r>
              <a:rPr lang="en-US" sz="2000" dirty="0">
                <a:latin typeface="Arial" charset="0"/>
              </a:rPr>
              <a:t>Meta-analysis methods focus on contrasting and comparing results from different studies in anticipation of identifying consistent patterns and sources of disagreements among these results</a:t>
            </a:r>
          </a:p>
          <a:p>
            <a:pPr marL="0" indent="0" eaLnBrk="1" hangingPunct="1">
              <a:buFontTx/>
              <a:buNone/>
            </a:pPr>
            <a:endParaRPr lang="en-US" sz="1800" dirty="0" smtClean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r>
              <a:rPr lang="en-US" sz="2400" dirty="0" smtClean="0">
                <a:latin typeface="Arial" charset="0"/>
              </a:rPr>
              <a:t>Primary </a:t>
            </a:r>
            <a:r>
              <a:rPr lang="en-US" sz="2400" dirty="0">
                <a:latin typeface="Arial" charset="0"/>
              </a:rPr>
              <a:t>objective:</a:t>
            </a:r>
          </a:p>
          <a:p>
            <a:pPr lvl="1" eaLnBrk="1" hangingPunct="1"/>
            <a:r>
              <a:rPr lang="en-US" dirty="0">
                <a:latin typeface="Arial" charset="0"/>
              </a:rPr>
              <a:t>Synthetic goal (estimation of summary effect)</a:t>
            </a:r>
          </a:p>
          <a:p>
            <a:pPr lvl="2" eaLnBrk="1" hangingPunct="1">
              <a:buFont typeface="Webdings" charset="0"/>
              <a:buNone/>
            </a:pPr>
            <a:r>
              <a:rPr lang="en-US" sz="1800" b="1" dirty="0">
                <a:latin typeface="Arial" charset="0"/>
              </a:rPr>
              <a:t>vs.</a:t>
            </a:r>
          </a:p>
          <a:p>
            <a:pPr lvl="1" eaLnBrk="1" hangingPunct="1"/>
            <a:r>
              <a:rPr lang="en-US" dirty="0">
                <a:latin typeface="Arial" charset="0"/>
              </a:rPr>
              <a:t>Analytic goal (estimation of differences)</a:t>
            </a:r>
          </a:p>
          <a:p>
            <a:pPr lvl="1" eaLnBrk="1" hangingPunct="1"/>
            <a:endParaRPr lang="en-US" dirty="0">
              <a:latin typeface="Arial" charset="0"/>
            </a:endParaRP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2476500" y="293688"/>
            <a:ext cx="4364038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887669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rgbClr val="EDD3B6"/>
                </a:solidFill>
                <a:latin typeface="Arial" charset="0"/>
              </a:rPr>
              <a:t>Study Attrition Diagram </a:t>
            </a:r>
            <a:r>
              <a:rPr lang="en-US" sz="1400" i="1" dirty="0">
                <a:solidFill>
                  <a:srgbClr val="EDD3B6"/>
                </a:solidFill>
                <a:latin typeface="Arial" charset="0"/>
              </a:rPr>
              <a:t>(Sample</a:t>
            </a:r>
            <a:r>
              <a:rPr lang="en-US" sz="1400" i="1" dirty="0">
                <a:latin typeface="Arial" charset="0"/>
              </a:rPr>
              <a:t>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1" y="4870452"/>
            <a:ext cx="5181600" cy="1414463"/>
            <a:chOff x="480" y="3068"/>
            <a:chExt cx="3264" cy="891"/>
          </a:xfrm>
        </p:grpSpPr>
        <p:sp>
          <p:nvSpPr>
            <p:cNvPr id="11280" name="AutoShape 4"/>
            <p:cNvSpPr>
              <a:spLocks noChangeArrowheads="1"/>
            </p:cNvSpPr>
            <p:nvPr/>
          </p:nvSpPr>
          <p:spPr bwMode="auto">
            <a:xfrm>
              <a:off x="2466" y="3068"/>
              <a:ext cx="732" cy="571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33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1" name="Text Box 5"/>
            <p:cNvSpPr txBox="1">
              <a:spLocks noChangeArrowheads="1"/>
            </p:cNvSpPr>
            <p:nvPr/>
          </p:nvSpPr>
          <p:spPr bwMode="auto">
            <a:xfrm>
              <a:off x="1997" y="3068"/>
              <a:ext cx="1744" cy="3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 dirty="0">
                  <a:solidFill>
                    <a:schemeClr val="tx1"/>
                  </a:solidFill>
                  <a:latin typeface="Arial" charset="0"/>
                  <a:cs typeface="Times New Roman" charset="0"/>
                </a:rPr>
                <a:t>14 Fully Extracted Studies</a:t>
              </a:r>
            </a:p>
          </p:txBody>
        </p:sp>
        <p:sp>
          <p:nvSpPr>
            <p:cNvPr id="11282" name="Text Box 6"/>
            <p:cNvSpPr txBox="1">
              <a:spLocks noChangeArrowheads="1"/>
            </p:cNvSpPr>
            <p:nvPr/>
          </p:nvSpPr>
          <p:spPr bwMode="auto">
            <a:xfrm>
              <a:off x="480" y="3168"/>
              <a:ext cx="139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600" dirty="0">
                  <a:solidFill>
                    <a:srgbClr val="EDD3B6"/>
                  </a:solidFill>
                  <a:latin typeface="Arial" charset="0"/>
                  <a:cs typeface="Times New Roman" charset="0"/>
                </a:rPr>
                <a:t>DATA EXTRACTION AND ANALYSIS</a:t>
              </a:r>
            </a:p>
          </p:txBody>
        </p:sp>
        <p:sp>
          <p:nvSpPr>
            <p:cNvPr id="11283" name="Text Box 7"/>
            <p:cNvSpPr txBox="1">
              <a:spLocks noChangeArrowheads="1"/>
            </p:cNvSpPr>
            <p:nvPr/>
          </p:nvSpPr>
          <p:spPr bwMode="auto">
            <a:xfrm>
              <a:off x="2016" y="3648"/>
              <a:ext cx="1728" cy="3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Arial" charset="0"/>
                  <a:cs typeface="Times New Roman" charset="0"/>
                </a:rPr>
                <a:t>Data Summary</a:t>
              </a:r>
              <a:endParaRPr lang="en-US" sz="1400" dirty="0">
                <a:solidFill>
                  <a:schemeClr val="tx1"/>
                </a:solidFill>
                <a:latin typeface="Arial" charset="0"/>
                <a:cs typeface="Times New Roman" charset="0"/>
              </a:endParaRPr>
            </a:p>
          </p:txBody>
        </p:sp>
      </p:grpSp>
      <p:grpSp>
        <p:nvGrpSpPr>
          <p:cNvPr id="11268" name="Group 8"/>
          <p:cNvGrpSpPr>
            <a:grpSpLocks/>
          </p:cNvGrpSpPr>
          <p:nvPr/>
        </p:nvGrpSpPr>
        <p:grpSpPr bwMode="auto">
          <a:xfrm>
            <a:off x="1550988" y="1152525"/>
            <a:ext cx="4918075" cy="2119313"/>
            <a:chOff x="497" y="726"/>
            <a:chExt cx="3098" cy="1335"/>
          </a:xfrm>
        </p:grpSpPr>
        <p:sp>
          <p:nvSpPr>
            <p:cNvPr id="11275" name="Text Box 9"/>
            <p:cNvSpPr txBox="1">
              <a:spLocks noChangeArrowheads="1"/>
            </p:cNvSpPr>
            <p:nvPr/>
          </p:nvSpPr>
          <p:spPr bwMode="auto">
            <a:xfrm>
              <a:off x="497" y="1147"/>
              <a:ext cx="1416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600" dirty="0">
                  <a:solidFill>
                    <a:srgbClr val="EDD3B6"/>
                  </a:solidFill>
                  <a:latin typeface="Arial" charset="0"/>
                  <a:cs typeface="Times New Roman" charset="0"/>
                </a:rPr>
                <a:t>LEVEL I SCREENING</a:t>
              </a:r>
            </a:p>
            <a:p>
              <a:pPr algn="ctr"/>
              <a:r>
                <a:rPr lang="en-US" sz="1600" dirty="0">
                  <a:solidFill>
                    <a:srgbClr val="EDD3B6"/>
                  </a:solidFill>
                  <a:latin typeface="Arial" charset="0"/>
                  <a:cs typeface="Times New Roman" charset="0"/>
                </a:rPr>
                <a:t>(Abstracts)</a:t>
              </a:r>
            </a:p>
          </p:txBody>
        </p:sp>
        <p:sp>
          <p:nvSpPr>
            <p:cNvPr id="11276" name="Freeform 10"/>
            <p:cNvSpPr>
              <a:spLocks/>
            </p:cNvSpPr>
            <p:nvPr/>
          </p:nvSpPr>
          <p:spPr bwMode="auto">
            <a:xfrm>
              <a:off x="2088" y="1232"/>
              <a:ext cx="1496" cy="829"/>
            </a:xfrm>
            <a:custGeom>
              <a:avLst/>
              <a:gdLst>
                <a:gd name="T0" fmla="*/ 0 w 1508"/>
                <a:gd name="T1" fmla="*/ 0 h 829"/>
                <a:gd name="T2" fmla="*/ 187 w 1508"/>
                <a:gd name="T3" fmla="*/ 712 h 829"/>
                <a:gd name="T4" fmla="*/ 766 w 1508"/>
                <a:gd name="T5" fmla="*/ 828 h 829"/>
                <a:gd name="T6" fmla="*/ 1309 w 1508"/>
                <a:gd name="T7" fmla="*/ 704 h 829"/>
                <a:gd name="T8" fmla="*/ 1496 w 1508"/>
                <a:gd name="T9" fmla="*/ 12 h 829"/>
                <a:gd name="T10" fmla="*/ 0 w 1508"/>
                <a:gd name="T11" fmla="*/ 0 h 8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08"/>
                <a:gd name="T19" fmla="*/ 0 h 829"/>
                <a:gd name="T20" fmla="*/ 1508 w 1508"/>
                <a:gd name="T21" fmla="*/ 829 h 8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08" h="829">
                  <a:moveTo>
                    <a:pt x="0" y="0"/>
                  </a:moveTo>
                  <a:cubicBezTo>
                    <a:pt x="0" y="0"/>
                    <a:pt x="140" y="524"/>
                    <a:pt x="188" y="712"/>
                  </a:cubicBezTo>
                  <a:cubicBezTo>
                    <a:pt x="440" y="780"/>
                    <a:pt x="583" y="829"/>
                    <a:pt x="772" y="828"/>
                  </a:cubicBezTo>
                  <a:cubicBezTo>
                    <a:pt x="961" y="827"/>
                    <a:pt x="1112" y="764"/>
                    <a:pt x="1320" y="704"/>
                  </a:cubicBezTo>
                  <a:cubicBezTo>
                    <a:pt x="1414" y="358"/>
                    <a:pt x="1508" y="12"/>
                    <a:pt x="1508" y="12"/>
                  </a:cubicBez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8EBBD2"/>
                </a:gs>
                <a:gs pos="50000">
                  <a:srgbClr val="006699"/>
                </a:gs>
                <a:gs pos="100000">
                  <a:srgbClr val="8EBBD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Oval 11"/>
            <p:cNvSpPr>
              <a:spLocks noChangeArrowheads="1"/>
            </p:cNvSpPr>
            <p:nvPr/>
          </p:nvSpPr>
          <p:spPr bwMode="auto">
            <a:xfrm>
              <a:off x="2083" y="1147"/>
              <a:ext cx="1512" cy="161"/>
            </a:xfrm>
            <a:prstGeom prst="ellipse">
              <a:avLst/>
            </a:prstGeom>
            <a:gradFill rotWithShape="0">
              <a:gsLst>
                <a:gs pos="0">
                  <a:srgbClr val="006699"/>
                </a:gs>
                <a:gs pos="50000">
                  <a:srgbClr val="86B6CF"/>
                </a:gs>
                <a:gs pos="100000">
                  <a:srgbClr val="006699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AutoShape 12"/>
            <p:cNvSpPr>
              <a:spLocks noChangeArrowheads="1"/>
            </p:cNvSpPr>
            <p:nvPr/>
          </p:nvSpPr>
          <p:spPr bwMode="auto">
            <a:xfrm>
              <a:off x="2375" y="726"/>
              <a:ext cx="912" cy="576"/>
            </a:xfrm>
            <a:prstGeom prst="flowChartMultidocument">
              <a:avLst/>
            </a:prstGeom>
            <a:solidFill>
              <a:schemeClr val="bg1"/>
            </a:solidFill>
            <a:ln w="9525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charset="0"/>
                </a:rPr>
                <a:t>18,180 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Arial" charset="0"/>
                </a:rPr>
                <a:t>Abstracts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279" name="Text Box 13"/>
            <p:cNvSpPr txBox="1">
              <a:spLocks noChangeArrowheads="1"/>
            </p:cNvSpPr>
            <p:nvPr/>
          </p:nvSpPr>
          <p:spPr bwMode="auto">
            <a:xfrm>
              <a:off x="2243" y="1353"/>
              <a:ext cx="115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9pPr>
            </a:lstStyle>
            <a:p>
              <a:pPr algn="ctr">
                <a:lnSpc>
                  <a:spcPct val="95000"/>
                </a:lnSpc>
              </a:pPr>
              <a:r>
                <a:rPr lang="en-US" sz="2000" dirty="0">
                  <a:solidFill>
                    <a:srgbClr val="FFCC66"/>
                  </a:solidFill>
                  <a:latin typeface="Arial Narrow" charset="0"/>
                  <a:cs typeface="Times New Roman" charset="0"/>
                </a:rPr>
                <a:t>145</a:t>
              </a:r>
            </a:p>
            <a:p>
              <a:pPr algn="ctr">
                <a:lnSpc>
                  <a:spcPct val="95000"/>
                </a:lnSpc>
              </a:pPr>
              <a:r>
                <a:rPr lang="en-US" sz="2000" dirty="0">
                  <a:solidFill>
                    <a:srgbClr val="FFCC66"/>
                  </a:solidFill>
                  <a:latin typeface="Arial Narrow" charset="0"/>
                  <a:cs typeface="Times New Roman" charset="0"/>
                </a:rPr>
                <a:t>Studies </a:t>
              </a:r>
            </a:p>
            <a:p>
              <a:pPr algn="ctr">
                <a:lnSpc>
                  <a:spcPct val="95000"/>
                </a:lnSpc>
              </a:pPr>
              <a:r>
                <a:rPr lang="en-US" sz="2000" dirty="0">
                  <a:solidFill>
                    <a:srgbClr val="FFCC66"/>
                  </a:solidFill>
                  <a:latin typeface="Arial Narrow" charset="0"/>
                  <a:cs typeface="Times New Roman" charset="0"/>
                </a:rPr>
                <a:t>Retrieved</a:t>
              </a:r>
            </a:p>
          </p:txBody>
        </p:sp>
      </p:grpSp>
      <p:grpSp>
        <p:nvGrpSpPr>
          <p:cNvPr id="11269" name="Group 14"/>
          <p:cNvGrpSpPr>
            <a:grpSpLocks/>
          </p:cNvGrpSpPr>
          <p:nvPr/>
        </p:nvGrpSpPr>
        <p:grpSpPr bwMode="auto">
          <a:xfrm>
            <a:off x="1524000" y="3048000"/>
            <a:ext cx="4641850" cy="1770063"/>
            <a:chOff x="473" y="1932"/>
            <a:chExt cx="2924" cy="1115"/>
          </a:xfrm>
        </p:grpSpPr>
        <p:sp>
          <p:nvSpPr>
            <p:cNvPr id="11270" name="Text Box 15"/>
            <p:cNvSpPr txBox="1">
              <a:spLocks noChangeArrowheads="1"/>
            </p:cNvSpPr>
            <p:nvPr/>
          </p:nvSpPr>
          <p:spPr bwMode="auto">
            <a:xfrm>
              <a:off x="473" y="2254"/>
              <a:ext cx="139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600" dirty="0">
                  <a:solidFill>
                    <a:srgbClr val="EDD3B6"/>
                  </a:solidFill>
                  <a:latin typeface="Arial" charset="0"/>
                  <a:cs typeface="Times New Roman" charset="0"/>
                </a:rPr>
                <a:t>LEVEL II SCREENING</a:t>
              </a:r>
            </a:p>
            <a:p>
              <a:pPr algn="ctr"/>
              <a:r>
                <a:rPr lang="en-US" sz="1600" dirty="0">
                  <a:solidFill>
                    <a:srgbClr val="EDD3B6"/>
                  </a:solidFill>
                  <a:latin typeface="Arial" charset="0"/>
                  <a:cs typeface="Times New Roman" charset="0"/>
                </a:rPr>
                <a:t>(Full-Text)</a:t>
              </a:r>
            </a:p>
          </p:txBody>
        </p:sp>
        <p:sp>
          <p:nvSpPr>
            <p:cNvPr id="11271" name="Freeform 16"/>
            <p:cNvSpPr>
              <a:spLocks/>
            </p:cNvSpPr>
            <p:nvPr/>
          </p:nvSpPr>
          <p:spPr bwMode="auto">
            <a:xfrm>
              <a:off x="2276" y="1932"/>
              <a:ext cx="1120" cy="1052"/>
            </a:xfrm>
            <a:custGeom>
              <a:avLst/>
              <a:gdLst>
                <a:gd name="T0" fmla="*/ 0 w 1120"/>
                <a:gd name="T1" fmla="*/ 8 h 1052"/>
                <a:gd name="T2" fmla="*/ 284 w 1120"/>
                <a:gd name="T3" fmla="*/ 1052 h 1052"/>
                <a:gd name="T4" fmla="*/ 828 w 1120"/>
                <a:gd name="T5" fmla="*/ 1052 h 1052"/>
                <a:gd name="T6" fmla="*/ 1120 w 1120"/>
                <a:gd name="T7" fmla="*/ 0 h 1052"/>
                <a:gd name="T8" fmla="*/ 576 w 1120"/>
                <a:gd name="T9" fmla="*/ 132 h 1052"/>
                <a:gd name="T10" fmla="*/ 0 w 1120"/>
                <a:gd name="T11" fmla="*/ 8 h 10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0"/>
                <a:gd name="T19" fmla="*/ 0 h 1052"/>
                <a:gd name="T20" fmla="*/ 1120 w 1120"/>
                <a:gd name="T21" fmla="*/ 1052 h 10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0" h="1052">
                  <a:moveTo>
                    <a:pt x="0" y="8"/>
                  </a:moveTo>
                  <a:cubicBezTo>
                    <a:pt x="142" y="530"/>
                    <a:pt x="284" y="1052"/>
                    <a:pt x="284" y="1052"/>
                  </a:cubicBezTo>
                  <a:lnTo>
                    <a:pt x="828" y="1052"/>
                  </a:lnTo>
                  <a:lnTo>
                    <a:pt x="1120" y="0"/>
                  </a:lnTo>
                  <a:cubicBezTo>
                    <a:pt x="951" y="44"/>
                    <a:pt x="836" y="112"/>
                    <a:pt x="576" y="132"/>
                  </a:cubicBezTo>
                  <a:cubicBezTo>
                    <a:pt x="300" y="120"/>
                    <a:pt x="268" y="76"/>
                    <a:pt x="0" y="8"/>
                  </a:cubicBezTo>
                  <a:close/>
                </a:path>
              </a:pathLst>
            </a:custGeom>
            <a:gradFill rotWithShape="1">
              <a:gsLst>
                <a:gs pos="0">
                  <a:srgbClr val="8EBBD2"/>
                </a:gs>
                <a:gs pos="50000">
                  <a:srgbClr val="006699"/>
                </a:gs>
                <a:gs pos="100000">
                  <a:srgbClr val="8EBBD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2" name="Oval 17"/>
            <p:cNvSpPr>
              <a:spLocks noChangeArrowheads="1"/>
            </p:cNvSpPr>
            <p:nvPr/>
          </p:nvSpPr>
          <p:spPr bwMode="auto">
            <a:xfrm>
              <a:off x="2561" y="2886"/>
              <a:ext cx="548" cy="161"/>
            </a:xfrm>
            <a:prstGeom prst="ellipse">
              <a:avLst/>
            </a:prstGeom>
            <a:gradFill rotWithShape="0">
              <a:gsLst>
                <a:gs pos="0">
                  <a:srgbClr val="86B6CF"/>
                </a:gs>
                <a:gs pos="50000">
                  <a:srgbClr val="006699"/>
                </a:gs>
                <a:gs pos="100000">
                  <a:srgbClr val="86B6C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Freeform 18"/>
            <p:cNvSpPr>
              <a:spLocks/>
            </p:cNvSpPr>
            <p:nvPr/>
          </p:nvSpPr>
          <p:spPr bwMode="auto">
            <a:xfrm>
              <a:off x="2279" y="1939"/>
              <a:ext cx="1118" cy="120"/>
            </a:xfrm>
            <a:custGeom>
              <a:avLst/>
              <a:gdLst>
                <a:gd name="T0" fmla="*/ 0 w 1824"/>
                <a:gd name="T1" fmla="*/ 0 h 144"/>
                <a:gd name="T2" fmla="*/ 559 w 1824"/>
                <a:gd name="T3" fmla="*/ 120 h 144"/>
                <a:gd name="T4" fmla="*/ 1118 w 1824"/>
                <a:gd name="T5" fmla="*/ 0 h 144"/>
                <a:gd name="T6" fmla="*/ 0 60000 65536"/>
                <a:gd name="T7" fmla="*/ 0 60000 65536"/>
                <a:gd name="T8" fmla="*/ 0 60000 65536"/>
                <a:gd name="T9" fmla="*/ 0 w 1824"/>
                <a:gd name="T10" fmla="*/ 0 h 144"/>
                <a:gd name="T11" fmla="*/ 1824 w 182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4" h="144">
                  <a:moveTo>
                    <a:pt x="0" y="0"/>
                  </a:moveTo>
                  <a:cubicBezTo>
                    <a:pt x="304" y="72"/>
                    <a:pt x="608" y="144"/>
                    <a:pt x="912" y="144"/>
                  </a:cubicBezTo>
                  <a:cubicBezTo>
                    <a:pt x="1216" y="144"/>
                    <a:pt x="1320" y="112"/>
                    <a:pt x="1824" y="0"/>
                  </a:cubicBezTo>
                </a:path>
              </a:pathLst>
            </a:custGeom>
            <a:noFill/>
            <a:ln w="28575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Text Box 19"/>
            <p:cNvSpPr txBox="1">
              <a:spLocks noChangeArrowheads="1"/>
            </p:cNvSpPr>
            <p:nvPr/>
          </p:nvSpPr>
          <p:spPr bwMode="auto">
            <a:xfrm>
              <a:off x="2351" y="2139"/>
              <a:ext cx="96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ckThin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173F66"/>
                  </a:solidFill>
                  <a:latin typeface="HelveticaNeue BoldCond" charset="0"/>
                  <a:ea typeface="ＭＳ Ｐゴシック" charset="0"/>
                </a:defRPr>
              </a:lvl9pPr>
            </a:lstStyle>
            <a:p>
              <a:pPr algn="ctr">
                <a:lnSpc>
                  <a:spcPct val="95000"/>
                </a:lnSpc>
              </a:pPr>
              <a:r>
                <a:rPr lang="en-US" sz="2000" dirty="0">
                  <a:solidFill>
                    <a:srgbClr val="FFCC66"/>
                  </a:solidFill>
                  <a:latin typeface="Arial Narrow" charset="0"/>
                  <a:cs typeface="Times New Roman" charset="0"/>
                </a:rPr>
                <a:t>14</a:t>
              </a:r>
            </a:p>
            <a:p>
              <a:pPr algn="ctr">
                <a:lnSpc>
                  <a:spcPct val="95000"/>
                </a:lnSpc>
              </a:pPr>
              <a:r>
                <a:rPr lang="en-US" sz="2000" dirty="0">
                  <a:solidFill>
                    <a:srgbClr val="FFCC66"/>
                  </a:solidFill>
                  <a:latin typeface="Arial Narrow" charset="0"/>
                  <a:cs typeface="Times New Roman" charset="0"/>
                </a:rPr>
                <a:t>Primary studies, 11 Ki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5424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solidFill>
                  <a:srgbClr val="EDD3B6"/>
                </a:solidFill>
                <a:latin typeface="Arial" charset="0"/>
              </a:rPr>
              <a:t>Types of Information</a:t>
            </a:r>
            <a:endParaRPr lang="en-US" sz="3600" dirty="0">
              <a:solidFill>
                <a:srgbClr val="EDD3B6"/>
              </a:solidFill>
              <a:latin typeface="Arial" charset="0"/>
              <a:cs typeface="Lucida Sans Unicode" charset="0"/>
            </a:endParaRPr>
          </a:p>
        </p:txBody>
      </p:sp>
      <p:sp>
        <p:nvSpPr>
          <p:cNvPr id="25608" name="Rectangle 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85000"/>
              </a:lnSpc>
              <a:buFontTx/>
              <a:buNone/>
            </a:pPr>
            <a:r>
              <a:rPr lang="en-US" sz="2400" dirty="0">
                <a:latin typeface="Arial" charset="0"/>
              </a:rPr>
              <a:t>In summarizing the results and facilitating their analysis</a:t>
            </a:r>
            <a:r>
              <a:rPr lang="en-US" sz="2400" dirty="0" smtClean="0">
                <a:latin typeface="Arial" charset="0"/>
              </a:rPr>
              <a:t>:</a:t>
            </a: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endParaRPr lang="en-US" sz="1800" b="1" dirty="0">
              <a:latin typeface="Arial" charset="0"/>
            </a:endParaRP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r>
              <a:rPr lang="en-US" sz="1800" dirty="0">
                <a:latin typeface="Arial" charset="0"/>
              </a:rPr>
              <a:t>Key variables that characterize: </a:t>
            </a:r>
            <a:endParaRPr lang="en-US" sz="1800" dirty="0" smtClean="0">
              <a:latin typeface="Arial" charset="0"/>
            </a:endParaRP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endParaRPr lang="en-US" sz="1800" dirty="0">
              <a:latin typeface="Arial" charset="0"/>
            </a:endParaRPr>
          </a:p>
          <a:p>
            <a:pPr lvl="1" eaLnBrk="1" hangingPunct="1">
              <a:lnSpc>
                <a:spcPct val="85000"/>
              </a:lnSpc>
            </a:pPr>
            <a:r>
              <a:rPr lang="en-US" sz="2400" dirty="0">
                <a:latin typeface="Arial" charset="0"/>
              </a:rPr>
              <a:t>Participants</a:t>
            </a:r>
          </a:p>
          <a:p>
            <a:pPr lvl="1" eaLnBrk="1" hangingPunct="1">
              <a:lnSpc>
                <a:spcPct val="85000"/>
              </a:lnSpc>
            </a:pPr>
            <a:r>
              <a:rPr lang="en-US" sz="2400" dirty="0">
                <a:latin typeface="Arial" charset="0"/>
              </a:rPr>
              <a:t>Interventions</a:t>
            </a:r>
          </a:p>
          <a:p>
            <a:pPr lvl="1" eaLnBrk="1" hangingPunct="1">
              <a:lnSpc>
                <a:spcPct val="85000"/>
              </a:lnSpc>
            </a:pPr>
            <a:r>
              <a:rPr lang="en-US" sz="2400" dirty="0">
                <a:latin typeface="Arial" charset="0"/>
              </a:rPr>
              <a:t>Outcome Measures</a:t>
            </a:r>
          </a:p>
          <a:p>
            <a:pPr lvl="1" eaLnBrk="1" hangingPunct="1">
              <a:lnSpc>
                <a:spcPct val="85000"/>
              </a:lnSpc>
            </a:pPr>
            <a:r>
              <a:rPr lang="en-US" sz="2400" dirty="0">
                <a:latin typeface="Arial" charset="0"/>
              </a:rPr>
              <a:t>Internal validity of each </a:t>
            </a:r>
            <a:r>
              <a:rPr lang="en-US" sz="2400" dirty="0" smtClean="0">
                <a:latin typeface="Arial" charset="0"/>
              </a:rPr>
              <a:t>study</a:t>
            </a:r>
          </a:p>
          <a:p>
            <a:pPr lvl="1" eaLnBrk="1" hangingPunct="1">
              <a:lnSpc>
                <a:spcPct val="85000"/>
              </a:lnSpc>
            </a:pPr>
            <a:endParaRPr lang="en-US" sz="2400" dirty="0">
              <a:latin typeface="Arial" charset="0"/>
            </a:endParaRPr>
          </a:p>
          <a:p>
            <a:pPr>
              <a:lnSpc>
                <a:spcPct val="85000"/>
              </a:lnSpc>
            </a:pPr>
            <a:r>
              <a:rPr lang="en-US" sz="1800" dirty="0" smtClean="0">
                <a:latin typeface="Arial" charset="0"/>
              </a:rPr>
              <a:t>Give results </a:t>
            </a:r>
            <a:r>
              <a:rPr lang="en-US" sz="1800" dirty="0">
                <a:latin typeface="Arial" charset="0"/>
              </a:rPr>
              <a:t>in natural units that are easily understood</a:t>
            </a:r>
          </a:p>
          <a:p>
            <a:pPr>
              <a:lnSpc>
                <a:spcPct val="85000"/>
              </a:lnSpc>
            </a:pPr>
            <a:r>
              <a:rPr lang="en-US" sz="1800" dirty="0">
                <a:latin typeface="Arial" charset="0"/>
              </a:rPr>
              <a:t>Standardized results, if these can be derived in a way that will facilitate comparisons across studies without being misleading</a:t>
            </a: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endParaRPr lang="en-US" sz="1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8629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5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5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5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56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56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EDD3B6"/>
                </a:solidFill>
                <a:latin typeface="Arial" charset="0"/>
              </a:rPr>
              <a:t>Principal issues in choosing an outcome measure</a:t>
            </a:r>
            <a:endParaRPr lang="en-US" sz="3600" dirty="0">
              <a:solidFill>
                <a:srgbClr val="EDD3B6"/>
              </a:solidFill>
              <a:latin typeface="Arial" charset="0"/>
              <a:cs typeface="Lucida Sans Unicode" charset="0"/>
            </a:endParaRPr>
          </a:p>
        </p:txBody>
      </p:sp>
      <p:sp>
        <p:nvSpPr>
          <p:cNvPr id="17411" name="Rectangle 8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530725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400" dirty="0">
              <a:latin typeface="Arial" charset="0"/>
            </a:endParaRPr>
          </a:p>
          <a:p>
            <a:pPr eaLnBrk="1" hangingPunct="1">
              <a:buSzTx/>
              <a:buFontTx/>
              <a:buAutoNum type="arabicPeriod"/>
            </a:pPr>
            <a:r>
              <a:rPr lang="en-US" sz="2400" dirty="0">
                <a:latin typeface="Arial" charset="0"/>
              </a:rPr>
              <a:t>Communication, i.e., a straightforward and clinically useful interpretation</a:t>
            </a:r>
          </a:p>
          <a:p>
            <a:pPr eaLnBrk="1" hangingPunct="1">
              <a:buSzTx/>
              <a:buFontTx/>
              <a:buAutoNum type="arabicPeriod"/>
            </a:pPr>
            <a:endParaRPr lang="en-US" sz="2400" dirty="0" smtClean="0">
              <a:latin typeface="Arial" charset="0"/>
            </a:endParaRPr>
          </a:p>
          <a:p>
            <a:pPr eaLnBrk="1" hangingPunct="1">
              <a:buSzTx/>
              <a:buFontTx/>
              <a:buAutoNum type="arabicPeriod"/>
            </a:pPr>
            <a:r>
              <a:rPr lang="en-US" sz="2400" dirty="0" smtClean="0">
                <a:latin typeface="Arial" charset="0"/>
              </a:rPr>
              <a:t>Consistency </a:t>
            </a:r>
            <a:r>
              <a:rPr lang="en-US" sz="2400" dirty="0">
                <a:latin typeface="Arial" charset="0"/>
              </a:rPr>
              <a:t>of the statistic across different studies</a:t>
            </a:r>
          </a:p>
          <a:p>
            <a:pPr eaLnBrk="1" hangingPunct="1">
              <a:buSzTx/>
              <a:buFontTx/>
              <a:buAutoNum type="arabicPeriod"/>
            </a:pPr>
            <a:endParaRPr lang="en-US" sz="2400" dirty="0" smtClean="0">
              <a:latin typeface="Arial" charset="0"/>
            </a:endParaRPr>
          </a:p>
          <a:p>
            <a:pPr eaLnBrk="1" hangingPunct="1">
              <a:buSzTx/>
              <a:buFontTx/>
              <a:buAutoNum type="arabicPeriod"/>
            </a:pPr>
            <a:r>
              <a:rPr lang="en-US" sz="2400" dirty="0" smtClean="0">
                <a:latin typeface="Arial" charset="0"/>
              </a:rPr>
              <a:t>Reasonable </a:t>
            </a:r>
            <a:r>
              <a:rPr lang="en-US" sz="2400" dirty="0">
                <a:latin typeface="Arial" charset="0"/>
              </a:rPr>
              <a:t>mathematical properties</a:t>
            </a:r>
          </a:p>
        </p:txBody>
      </p:sp>
    </p:spTree>
    <p:extLst>
      <p:ext uri="{BB962C8B-B14F-4D97-AF65-F5344CB8AC3E}">
        <p14:creationId xmlns:p14="http://schemas.microsoft.com/office/powerpoint/2010/main" val="1017164892"/>
      </p:ext>
    </p:extLst>
  </p:cSld>
  <p:clrMapOvr>
    <a:masterClrMapping/>
  </p:clrMapOvr>
  <p:transition xmlns:p14="http://schemas.microsoft.com/office/powerpoint/2010/main">
    <p:blinds dir="vert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8839200" cy="457200"/>
          </a:xfrm>
          <a:noFill/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Using Meta-Analyses for Decision-Making</a:t>
            </a:r>
            <a:br>
              <a:rPr lang="en-US" sz="3600" dirty="0" smtClean="0">
                <a:solidFill>
                  <a:srgbClr val="EDD3B6"/>
                </a:solidFill>
              </a:rPr>
            </a:br>
            <a:endParaRPr lang="en-US" sz="3600" dirty="0" smtClean="0">
              <a:solidFill>
                <a:srgbClr val="EDD3B6"/>
              </a:solidFill>
            </a:endParaRPr>
          </a:p>
        </p:txBody>
      </p:sp>
      <p:sp>
        <p:nvSpPr>
          <p:cNvPr id="6147" name="Rectangle 5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763000" cy="3505200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i="1" dirty="0" smtClean="0"/>
              <a:t>“... the outlook for thrombolysis in unstable angina has dimmed considerably.  The ballgame is in late innings and the home team is losing badly.  Soon the meta-analysts will arrive, like sportscasters, to announce the final score.”</a:t>
            </a:r>
            <a:endParaRPr lang="en-US" sz="2400" dirty="0" smtClean="0"/>
          </a:p>
          <a:p>
            <a:pPr marL="0" indent="0" eaLnBrk="1" hangingPunct="1">
              <a:buFontTx/>
              <a:buNone/>
            </a:pPr>
            <a:r>
              <a:rPr lang="en-US" sz="2400" dirty="0" smtClean="0"/>
              <a:t>			</a:t>
            </a:r>
          </a:p>
          <a:p>
            <a:pPr marL="0" indent="0" eaLnBrk="1" hangingPunct="1">
              <a:buFontTx/>
              <a:buNone/>
            </a:pPr>
            <a:r>
              <a:rPr lang="en-US" sz="2400" dirty="0" smtClean="0"/>
              <a:t>			David Waters and Jules Lam, Circulation  			86: 1642-1644, 1992</a:t>
            </a:r>
          </a:p>
        </p:txBody>
      </p:sp>
    </p:spTree>
    <p:extLst>
      <p:ext uri="{BB962C8B-B14F-4D97-AF65-F5344CB8AC3E}">
        <p14:creationId xmlns:p14="http://schemas.microsoft.com/office/powerpoint/2010/main" val="197764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1143000" y="3886200"/>
            <a:ext cx="6096000" cy="1447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90800" y="304800"/>
            <a:ext cx="27219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asics</a:t>
            </a:r>
            <a:endParaRPr lang="en-US" sz="40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219200"/>
            <a:ext cx="830580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comes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: Odds Ratio, Risk Ratio, Risk Difference, NNT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ous:  Mean Difference, Standardized Mean Differenc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sitivity &amp; Specificity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ition Probabilitie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justed/scaled/re-</a:t>
            </a:r>
            <a:r>
              <a:rPr lang="en-US" sz="2800" dirty="0" err="1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metrized</a:t>
            </a: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ta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30843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1519238" y="1219200"/>
            <a:ext cx="1828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Arial" charset="0"/>
              </a:rPr>
              <a:t>Discrete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charset="0"/>
              </a:rPr>
              <a:t>(event)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5256213" y="1219200"/>
            <a:ext cx="228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Arial" charset="0"/>
              </a:rPr>
              <a:t>Continuous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charset="0"/>
              </a:rPr>
              <a:t>(measured)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762000" y="2827338"/>
            <a:ext cx="3505200" cy="1016000"/>
          </a:xfrm>
          <a:prstGeom prst="rect">
            <a:avLst/>
          </a:prstGeom>
          <a:solidFill>
            <a:srgbClr val="F7FDBB"/>
          </a:solidFill>
          <a:ln w="9525">
            <a:solidFill>
              <a:srgbClr val="500028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chemeClr val="tx1"/>
                </a:solidFill>
                <a:latin typeface="Arial" charset="0"/>
              </a:rPr>
              <a:t>	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Odds	Relative	Risk</a:t>
            </a:r>
          </a:p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	Ratio	Risk	Difference</a:t>
            </a:r>
          </a:p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	</a:t>
            </a:r>
            <a:r>
              <a:rPr lang="en-US" sz="1600" dirty="0">
                <a:solidFill>
                  <a:schemeClr val="bg1"/>
                </a:solidFill>
                <a:latin typeface="Arial" charset="0"/>
              </a:rPr>
              <a:t>(OR)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	</a:t>
            </a:r>
            <a:r>
              <a:rPr lang="en-US" sz="1600" dirty="0">
                <a:solidFill>
                  <a:schemeClr val="bg1"/>
                </a:solidFill>
                <a:latin typeface="Arial" charset="0"/>
              </a:rPr>
              <a:t>(RR)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	</a:t>
            </a:r>
            <a:r>
              <a:rPr lang="en-US" sz="1600" dirty="0">
                <a:solidFill>
                  <a:schemeClr val="bg1"/>
                </a:solidFill>
                <a:latin typeface="Arial" charset="0"/>
              </a:rPr>
              <a:t>(RD)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4724400" y="2667000"/>
            <a:ext cx="3810000" cy="1323439"/>
          </a:xfrm>
          <a:prstGeom prst="rect">
            <a:avLst/>
          </a:prstGeom>
          <a:solidFill>
            <a:srgbClr val="F7FDBB"/>
          </a:solidFill>
          <a:ln w="9525">
            <a:solidFill>
              <a:srgbClr val="500028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000000"/>
                </a:solidFill>
                <a:latin typeface="Arial" charset="0"/>
              </a:rPr>
              <a:t>	Mean	Standardized</a:t>
            </a:r>
          </a:p>
          <a:p>
            <a:r>
              <a:rPr lang="en-US" sz="2000" dirty="0">
                <a:solidFill>
                  <a:srgbClr val="000000"/>
                </a:solidFill>
                <a:latin typeface="Arial" charset="0"/>
              </a:rPr>
              <a:t>	Difference	Mean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		Difference</a:t>
            </a:r>
            <a:endParaRPr lang="en-US" sz="2000" dirty="0">
              <a:solidFill>
                <a:srgbClr val="000000"/>
              </a:solidFill>
              <a:latin typeface="Arial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Arial" charset="0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(MD)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(SMD)</a:t>
            </a:r>
            <a:endParaRPr lang="en-US" sz="16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1279547" y="5116513"/>
            <a:ext cx="22542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/>
            <a:r>
              <a:rPr lang="en-US" sz="2200" dirty="0">
                <a:solidFill>
                  <a:schemeClr val="tx1"/>
                </a:solidFill>
                <a:latin typeface="Arial" charset="0"/>
              </a:rPr>
              <a:t>Overall Estimate</a:t>
            </a:r>
          </a:p>
        </p:txBody>
      </p:sp>
      <p:sp>
        <p:nvSpPr>
          <p:cNvPr id="15367" name="Text Box 11"/>
          <p:cNvSpPr txBox="1">
            <a:spLocks noChangeArrowheads="1"/>
          </p:cNvSpPr>
          <p:nvPr/>
        </p:nvSpPr>
        <p:spPr bwMode="auto">
          <a:xfrm>
            <a:off x="5245122" y="5116513"/>
            <a:ext cx="22542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/>
            <a:r>
              <a:rPr lang="en-US" sz="2200" dirty="0">
                <a:solidFill>
                  <a:schemeClr val="tx1"/>
                </a:solidFill>
                <a:latin typeface="Arial" charset="0"/>
              </a:rPr>
              <a:t>Overall Estimate</a:t>
            </a:r>
          </a:p>
        </p:txBody>
      </p:sp>
      <p:sp>
        <p:nvSpPr>
          <p:cNvPr id="15368" name="Text Box 16"/>
          <p:cNvSpPr txBox="1">
            <a:spLocks noChangeArrowheads="1"/>
          </p:cNvSpPr>
          <p:nvPr/>
        </p:nvSpPr>
        <p:spPr bwMode="auto">
          <a:xfrm>
            <a:off x="1524000" y="3886200"/>
            <a:ext cx="166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/>
            <a:r>
              <a:rPr lang="en-US" sz="2000" dirty="0">
                <a:solidFill>
                  <a:schemeClr val="tx1"/>
                </a:solidFill>
                <a:latin typeface="Arial" charset="0"/>
              </a:rPr>
              <a:t>(Basic Data)</a:t>
            </a:r>
          </a:p>
        </p:txBody>
      </p:sp>
      <p:sp>
        <p:nvSpPr>
          <p:cNvPr id="15369" name="Text Box 17"/>
          <p:cNvSpPr txBox="1">
            <a:spLocks noChangeArrowheads="1"/>
          </p:cNvSpPr>
          <p:nvPr/>
        </p:nvSpPr>
        <p:spPr bwMode="auto">
          <a:xfrm>
            <a:off x="5638800" y="4038600"/>
            <a:ext cx="165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chemeClr val="tx1"/>
                </a:solidFill>
                <a:latin typeface="Arial" charset="0"/>
              </a:rPr>
              <a:t>(Basic Data)</a:t>
            </a:r>
          </a:p>
        </p:txBody>
      </p:sp>
      <p:sp>
        <p:nvSpPr>
          <p:cNvPr id="15370" name="Rectangle 20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Outcome</a:t>
            </a:r>
          </a:p>
        </p:txBody>
      </p:sp>
      <p:cxnSp>
        <p:nvCxnSpPr>
          <p:cNvPr id="15371" name="AutoShape 22"/>
          <p:cNvCxnSpPr>
            <a:cxnSpLocks noChangeShapeType="1"/>
          </p:cNvCxnSpPr>
          <p:nvPr/>
        </p:nvCxnSpPr>
        <p:spPr bwMode="auto">
          <a:xfrm>
            <a:off x="1219200" y="2133600"/>
            <a:ext cx="2362200" cy="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2" name="AutoShape 23"/>
          <p:cNvCxnSpPr>
            <a:cxnSpLocks noChangeShapeType="1"/>
          </p:cNvCxnSpPr>
          <p:nvPr/>
        </p:nvCxnSpPr>
        <p:spPr bwMode="auto">
          <a:xfrm>
            <a:off x="1219200" y="2133600"/>
            <a:ext cx="0" cy="5334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3" name="AutoShape 25"/>
          <p:cNvCxnSpPr>
            <a:cxnSpLocks noChangeShapeType="1"/>
          </p:cNvCxnSpPr>
          <p:nvPr/>
        </p:nvCxnSpPr>
        <p:spPr bwMode="auto">
          <a:xfrm>
            <a:off x="2406650" y="2133600"/>
            <a:ext cx="0" cy="5334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4" name="AutoShape 27"/>
          <p:cNvCxnSpPr>
            <a:cxnSpLocks noChangeShapeType="1"/>
          </p:cNvCxnSpPr>
          <p:nvPr/>
        </p:nvCxnSpPr>
        <p:spPr bwMode="auto">
          <a:xfrm>
            <a:off x="3581400" y="2133600"/>
            <a:ext cx="0" cy="5334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5" name="AutoShape 28"/>
          <p:cNvCxnSpPr>
            <a:cxnSpLocks noChangeShapeType="1"/>
          </p:cNvCxnSpPr>
          <p:nvPr/>
        </p:nvCxnSpPr>
        <p:spPr bwMode="auto">
          <a:xfrm>
            <a:off x="5334000" y="2133600"/>
            <a:ext cx="2057400" cy="1588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6" name="AutoShape 29"/>
          <p:cNvCxnSpPr>
            <a:cxnSpLocks noChangeShapeType="1"/>
          </p:cNvCxnSpPr>
          <p:nvPr/>
        </p:nvCxnSpPr>
        <p:spPr bwMode="auto">
          <a:xfrm>
            <a:off x="5334000" y="2133600"/>
            <a:ext cx="0" cy="5334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7" name="AutoShape 31"/>
          <p:cNvCxnSpPr>
            <a:cxnSpLocks noChangeShapeType="1"/>
          </p:cNvCxnSpPr>
          <p:nvPr/>
        </p:nvCxnSpPr>
        <p:spPr bwMode="auto">
          <a:xfrm>
            <a:off x="7391400" y="2133600"/>
            <a:ext cx="0" cy="5334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8" name="AutoShape 32"/>
          <p:cNvCxnSpPr>
            <a:cxnSpLocks noChangeShapeType="1"/>
          </p:cNvCxnSpPr>
          <p:nvPr/>
        </p:nvCxnSpPr>
        <p:spPr bwMode="auto">
          <a:xfrm>
            <a:off x="2362200" y="4419600"/>
            <a:ext cx="0" cy="6096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9" name="AutoShape 33"/>
          <p:cNvCxnSpPr>
            <a:cxnSpLocks noChangeShapeType="1"/>
          </p:cNvCxnSpPr>
          <p:nvPr/>
        </p:nvCxnSpPr>
        <p:spPr bwMode="auto">
          <a:xfrm>
            <a:off x="6400800" y="4419600"/>
            <a:ext cx="0" cy="6096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248057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rgbClr val="EDD3B6"/>
                </a:solidFill>
                <a:latin typeface="Arial" charset="0"/>
              </a:rPr>
              <a:t>Effect Measures: Discrete Data*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371600"/>
            <a:ext cx="8382000" cy="37306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P1 = event rate in experimental group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P2 = event rate in control group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endParaRPr lang="en-US" sz="2400" dirty="0">
              <a:solidFill>
                <a:schemeClr val="tx1"/>
              </a:solidFill>
              <a:latin typeface="Arial" charset="0"/>
              <a:cs typeface="Lucida Sans Unicode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OR	= Odds 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Ratio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	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  	= 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P1/(1-P1)/[P2/(1-P2)]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RR    	= Relative Risk	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  		= 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P1/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P2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RD	= Risk Difference 	  	= P2 - P1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NNT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	= 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Number </a:t>
            </a:r>
            <a:r>
              <a:rPr lang="en-US" sz="2400" dirty="0">
                <a:latin typeface="Arial" charset="0"/>
                <a:cs typeface="Lucida Sans Unicode" charset="0"/>
              </a:rPr>
              <a:t>N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eeded 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to 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Treat  	= 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1 / (P2-P1)</a:t>
            </a:r>
          </a:p>
        </p:txBody>
      </p:sp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533400" y="4572000"/>
            <a:ext cx="42659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* or   log OR or   </a:t>
            </a:r>
            <a:r>
              <a:rPr lang="en-US" sz="20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rcsin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20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</a:t>
            </a:r>
            <a:r>
              <a:rPr lang="en-US" sz="2000" baseline="-250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- </a:t>
            </a:r>
            <a:r>
              <a:rPr lang="en-US" sz="20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rcsin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</a:t>
            </a:r>
            <a:r>
              <a:rPr lang="en-US" sz="2000" baseline="-25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832424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800"/>
    </mc:Choice>
    <mc:Fallback xmlns="">
      <p:transition xmlns:p14="http://schemas.microsoft.com/office/powerpoint/2010/main" spd="slow" advTm="4780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-10661" y="457200"/>
            <a:ext cx="9144000" cy="457200"/>
          </a:xfrm>
        </p:spPr>
        <p:txBody>
          <a:bodyPr/>
          <a:lstStyle/>
          <a:p>
            <a:pPr algn="ctr" eaLnBrk="1" hangingPunct="1"/>
            <a:r>
              <a:rPr lang="en-US" sz="3200" dirty="0">
                <a:solidFill>
                  <a:srgbClr val="EDD3B6"/>
                </a:solidFill>
                <a:latin typeface="Arial" charset="0"/>
              </a:rPr>
              <a:t>Why NNT is popular – Odds Ratios and NNTs in Statin vs. Placebo for Clinical Outcom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153400" cy="4191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1800" b="1" dirty="0">
                <a:latin typeface="Arial" charset="0"/>
              </a:rPr>
              <a:t>Outcomes	 	K	OR (95% CI)		NNT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All Mortality		14 	0.76 (0.67, 0.86)		  67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Fatal MI			14	0.61 (0.48, 0.78)		166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Fatal Stroke		10	0.77 (0.57, 1.04)		500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Non-Fatal MI		13	0.66 (0.57, 0.77)		  43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Non-Fatal Stroke	 	  7	0.69 (0.54, 0.88)		143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Angina			12	0.70 (0.65, 0.76)		  24</a:t>
            </a:r>
          </a:p>
          <a:p>
            <a:pPr marL="0" indent="0" eaLnBrk="1" hangingPunct="1">
              <a:buFontTx/>
              <a:buNone/>
            </a:pPr>
            <a:endParaRPr lang="en-US" sz="1800" dirty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r>
              <a:rPr lang="en-US" sz="1600" i="1" dirty="0">
                <a:latin typeface="Arial" charset="0"/>
              </a:rPr>
              <a:t>K = # of studies   	              </a:t>
            </a:r>
            <a:endParaRPr lang="en-US" sz="1600" i="1" dirty="0" smtClean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endParaRPr lang="en-US" sz="1600" i="1" dirty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endParaRPr lang="en-US" sz="1600" i="1" dirty="0" smtClean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endParaRPr lang="en-US" sz="1600" i="1" dirty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r>
              <a:rPr lang="en-US" sz="1600" i="1" dirty="0" smtClean="0">
                <a:latin typeface="Arial" charset="0"/>
              </a:rPr>
              <a:t>Ross, Allen </a:t>
            </a:r>
            <a:r>
              <a:rPr lang="en-US" sz="1600" i="1" dirty="0">
                <a:latin typeface="Arial" charset="0"/>
              </a:rPr>
              <a:t>et al. Arch Intern Med. 1999;159:1793-1802</a:t>
            </a:r>
          </a:p>
        </p:txBody>
      </p:sp>
    </p:spTree>
    <p:extLst>
      <p:ext uri="{BB962C8B-B14F-4D97-AF65-F5344CB8AC3E}">
        <p14:creationId xmlns:p14="http://schemas.microsoft.com/office/powerpoint/2010/main" val="340045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020"/>
    </mc:Choice>
    <mc:Fallback xmlns="">
      <p:transition xmlns:p14="http://schemas.microsoft.com/office/powerpoint/2010/main" spd="slow" advTm="14102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7745"/>
            <a:ext cx="8229600" cy="941387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rgbClr val="EDD3B6"/>
                </a:solidFill>
                <a:latin typeface="Arial" charset="0"/>
              </a:rPr>
              <a:t>When to Use OR / RR / RD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8686800" cy="6306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5000"/>
              </a:spcBef>
              <a:spcAft>
                <a:spcPct val="20000"/>
              </a:spcAft>
            </a:pPr>
            <a:r>
              <a:rPr lang="en-US" sz="2400" u="sng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R vs. RR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ym typeface="WP MathA" charset="0"/>
            </a:endParaRP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ym typeface="WP MathA" charset="0"/>
              </a:rPr>
              <a:t>OR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  <a:sym typeface="WP MathA" charset="0"/>
              </a:rPr>
              <a:t>≈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ym typeface="WP MathA" charset="0"/>
              </a:rPr>
              <a:t> RR if event occurs infrequently </a:t>
            </a:r>
          </a:p>
          <a:p>
            <a:pPr>
              <a:spcBef>
                <a:spcPct val="25000"/>
              </a:spcBef>
              <a:spcAft>
                <a:spcPct val="20000"/>
              </a:spcAft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R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&gt; RR if event occurs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requently</a:t>
            </a:r>
          </a:p>
          <a:p>
            <a:pPr>
              <a:spcBef>
                <a:spcPct val="25000"/>
              </a:spcBef>
              <a:spcAft>
                <a:spcPct val="20000"/>
              </a:spcAft>
            </a:pPr>
            <a:endParaRPr lang="en-US" sz="12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spcBef>
                <a:spcPct val="25000"/>
              </a:spcBef>
              <a:spcAft>
                <a:spcPct val="20000"/>
              </a:spcAft>
            </a:pPr>
            <a:r>
              <a:rPr lang="en-US" sz="2400" u="sng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D </a:t>
            </a:r>
            <a:r>
              <a:rPr lang="en-US" sz="2400" u="sng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s. RR</a:t>
            </a:r>
          </a:p>
          <a:p>
            <a:pPr>
              <a:buFont typeface="Arial" charset="0"/>
              <a:buChar char="•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When interpretation in terms of absolute difference is better than in relative terms (e.g., Interest in absolute reduction in adverse events)</a:t>
            </a:r>
          </a:p>
          <a:p>
            <a:pPr>
              <a:buFont typeface="Arial" charset="0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buFont typeface="Arial" charset="0"/>
              <a:buChar char="•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Statistically - the variance of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he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D is not defined and must be approximated</a:t>
            </a: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88802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440"/>
    </mc:Choice>
    <mc:Fallback xmlns="">
      <p:transition xmlns:p14="http://schemas.microsoft.com/office/powerpoint/2010/main" spd="slow" advTm="10644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86800" cy="1143000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What</a:t>
            </a:r>
            <a:r>
              <a:rPr lang="ja-JP" alt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’</a:t>
            </a:r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s wrong with Odds </a:t>
            </a:r>
            <a:r>
              <a:rPr lang="en-US" sz="3600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Ratios? </a:t>
            </a:r>
            <a:endParaRPr lang="en-US" sz="3600" dirty="0">
              <a:solidFill>
                <a:schemeClr val="accent6">
                  <a:lumMod val="40000"/>
                  <a:lumOff val="60000"/>
                </a:schemeClr>
              </a:solidFill>
              <a:latin typeface="Arial" charset="0"/>
            </a:endParaRPr>
          </a:p>
        </p:txBody>
      </p:sp>
      <p:sp>
        <p:nvSpPr>
          <p:cNvPr id="46083" name="Rectangle 1"/>
          <p:cNvSpPr>
            <a:spLocks noChangeArrowheads="1"/>
          </p:cNvSpPr>
          <p:nvPr/>
        </p:nvSpPr>
        <p:spPr bwMode="auto">
          <a:xfrm>
            <a:off x="304800" y="1600200"/>
            <a:ext cx="8534400" cy="384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buFont typeface="Arial" charset="0"/>
              <a:buChar char="•"/>
            </a:pPr>
            <a:r>
              <a:rPr lang="en-US" sz="2000" dirty="0">
                <a:cs typeface="Times New Roman" charset="0"/>
              </a:rPr>
              <a:t>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ORs are difficult to deal with and explain in clinical terms.</a:t>
            </a:r>
          </a:p>
          <a:p>
            <a:pPr eaLnBrk="0" hangingPunct="0">
              <a:buFont typeface="Arial" charset="0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eaLnBrk="0" hangingPunct="0">
              <a:buFont typeface="Arial" charset="0"/>
              <a:buChar char="•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 ORs may differ from relative risk ratios (RRRs) and ORs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 may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overestimate risks.</a:t>
            </a:r>
          </a:p>
          <a:p>
            <a:pPr eaLnBrk="0" hangingPunct="0">
              <a:buFont typeface="Arial" charset="0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eaLnBrk="0" hangingPunct="0">
              <a:buFont typeface="Arial" charset="0"/>
              <a:buChar char="•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 It is difficult to move from ORs to number needed to treat (NNTs) or to patient event risk ratios (PEERs).</a:t>
            </a:r>
          </a:p>
          <a:p>
            <a:pPr eaLnBrk="0" hangingPunct="0">
              <a:buFont typeface="Arial" charset="0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eaLnBrk="0" hangingPunct="0">
              <a:buFont typeface="Arial" charset="0"/>
              <a:buChar char="•"/>
            </a:pP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eaLnBrk="0" hangingPunct="0"/>
            <a:r>
              <a:rPr lang="en-US" sz="1600" dirty="0">
                <a:solidFill>
                  <a:srgbClr val="173F6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		</a:t>
            </a:r>
            <a:endParaRPr lang="en-US" sz="1600" dirty="0" smtClean="0">
              <a:solidFill>
                <a:srgbClr val="173F6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cs typeface="Times New Roman" charset="0"/>
            </a:endParaRPr>
          </a:p>
          <a:p>
            <a:pPr eaLnBrk="0" hangingPunct="0"/>
            <a:r>
              <a:rPr lang="en-US" sz="1600" i="1" dirty="0" err="1" smtClean="0"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Sackett</a:t>
            </a:r>
            <a:r>
              <a:rPr lang="en-US" sz="1600" i="1" dirty="0"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, D. in Evidence-Based Medicine, September/October, 1996</a:t>
            </a:r>
            <a:r>
              <a:rPr lang="en-US" sz="1600" dirty="0"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.</a:t>
            </a:r>
            <a:endParaRPr lang="en-US" sz="1600" dirty="0">
              <a:solidFill>
                <a:schemeClr val="tx2">
                  <a:lumMod val="75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26820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81"/>
    </mc:Choice>
    <mc:Fallback xmlns="">
      <p:transition xmlns:p14="http://schemas.microsoft.com/office/powerpoint/2010/main" spd="slow" advTm="4488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sz="36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</a:rPr>
              <a:t>Effect Measures: Continuous Data</a:t>
            </a:r>
          </a:p>
        </p:txBody>
      </p:sp>
      <p:sp>
        <p:nvSpPr>
          <p:cNvPr id="1033" name="Text Box 3"/>
          <p:cNvSpPr txBox="1">
            <a:spLocks noChangeArrowheads="1"/>
          </p:cNvSpPr>
          <p:nvPr/>
        </p:nvSpPr>
        <p:spPr bwMode="auto">
          <a:xfrm>
            <a:off x="685800" y="1447800"/>
            <a:ext cx="7524616" cy="1735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Aft>
                <a:spcPct val="45000"/>
              </a:spcAft>
            </a:pPr>
            <a:r>
              <a:rPr lang="en-US" sz="20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umber	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     Mean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   Standard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eviation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xperimental	n</a:t>
            </a:r>
            <a:r>
              <a:rPr lang="en-US" sz="2400" baseline="-25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	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	   s</a:t>
            </a:r>
            <a:r>
              <a:rPr lang="en-US" sz="2400" baseline="-25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</a:t>
            </a:r>
            <a:endParaRPr lang="en-US" sz="2400" baseline="-25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trol	</a:t>
            </a:r>
            <a:r>
              <a:rPr lang="en-US" sz="24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</a:t>
            </a:r>
            <a:r>
              <a:rPr lang="en-US" sz="2400" baseline="-250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</a:t>
            </a:r>
            <a:r>
              <a:rPr lang="en-US" sz="2400" baseline="-25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400" baseline="-25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  </a:t>
            </a:r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</a:t>
            </a:r>
            <a:r>
              <a:rPr lang="en-US" sz="2400" i="1" baseline="-25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4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  </a:t>
            </a:r>
            <a:r>
              <a:rPr lang="en-US" sz="24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</a:t>
            </a:r>
            <a:r>
              <a:rPr lang="en-US" sz="2400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2400" baseline="-25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</a:p>
        </p:txBody>
      </p:sp>
      <p:sp>
        <p:nvSpPr>
          <p:cNvPr id="1036" name="TextBox 8"/>
          <p:cNvSpPr txBox="1">
            <a:spLocks noChangeArrowheads="1"/>
          </p:cNvSpPr>
          <p:nvPr/>
        </p:nvSpPr>
        <p:spPr bwMode="auto">
          <a:xfrm>
            <a:off x="685800" y="3733800"/>
            <a:ext cx="71628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Effect size = MD =         -            or</a:t>
            </a:r>
          </a:p>
          <a:p>
            <a:pPr eaLnBrk="1" hangingPunct="1">
              <a:spcBef>
                <a:spcPct val="20000"/>
              </a:spcBef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cs typeface="Arial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Effect size = SMD = (      -  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   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)/S, </a:t>
            </a:r>
          </a:p>
          <a:p>
            <a:pPr eaLnBrk="1" hangingPunct="1">
              <a:spcBef>
                <a:spcPct val="20000"/>
              </a:spcBef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	where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S</a:t>
            </a:r>
            <a:r>
              <a:rPr lang="en-US" sz="2400" baseline="30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2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 is the pooled variance estimate from the two treatment group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05200" y="3581400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</a:t>
            </a:r>
            <a:endParaRPr lang="en-US" sz="2400" i="1" baseline="-25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i="1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43400" y="3581400"/>
            <a:ext cx="5496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</a:t>
            </a:r>
            <a:endParaRPr lang="en-US" sz="2400" i="1" baseline="-25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i="1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67200" y="2057400"/>
            <a:ext cx="5611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</a:t>
            </a:r>
            <a:endParaRPr lang="en-US" sz="2400" i="1" baseline="-25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i="1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57600" y="4495800"/>
            <a:ext cx="5611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</a:t>
            </a:r>
            <a:endParaRPr lang="en-US" sz="2400" i="1" baseline="-25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i="1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43400" y="4495800"/>
            <a:ext cx="5496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</a:t>
            </a:r>
            <a:endParaRPr lang="en-US" sz="2400" i="1" baseline="-25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i="1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19600" y="4267200"/>
            <a:ext cx="22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33800" y="4267200"/>
            <a:ext cx="22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419600" y="3352800"/>
            <a:ext cx="22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581400" y="3352800"/>
            <a:ext cx="22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267200" y="2438400"/>
            <a:ext cx="15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343400" y="1828800"/>
            <a:ext cx="22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91434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20"/>
    </mc:Choice>
    <mc:Fallback xmlns="">
      <p:transition xmlns:p14="http://schemas.microsoft.com/office/powerpoint/2010/main" spd="slow" advTm="1192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>
                <a:solidFill>
                  <a:srgbClr val="EDD3B6"/>
                </a:solidFill>
                <a:latin typeface="Arial" charset="0"/>
                <a:ea typeface="Times New Roman" charset="0"/>
                <a:cs typeface="Arial" charset="0"/>
              </a:rPr>
              <a:t>Continuous Effect Measures*</a:t>
            </a:r>
            <a:br>
              <a:rPr lang="en-US" sz="3600" dirty="0">
                <a:solidFill>
                  <a:srgbClr val="EDD3B6"/>
                </a:solidFill>
                <a:latin typeface="Arial" charset="0"/>
                <a:ea typeface="Times New Roman" charset="0"/>
                <a:cs typeface="Arial" charset="0"/>
              </a:rPr>
            </a:br>
            <a:endParaRPr lang="en-US" sz="3600" dirty="0">
              <a:solidFill>
                <a:srgbClr val="EDD3B6"/>
              </a:solidFill>
              <a:latin typeface="Arial" charset="0"/>
              <a:ea typeface="Times New Roman" charset="0"/>
              <a:cs typeface="Arial" charset="0"/>
            </a:endParaRPr>
          </a:p>
        </p:txBody>
      </p:sp>
      <p:sp>
        <p:nvSpPr>
          <p:cNvPr id="47107" name="Rectangle 1"/>
          <p:cNvSpPr>
            <a:spLocks noChangeArrowheads="1"/>
          </p:cNvSpPr>
          <p:nvPr/>
        </p:nvSpPr>
        <p:spPr bwMode="auto">
          <a:xfrm>
            <a:off x="533400" y="1066800"/>
            <a:ext cx="7696200" cy="421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buFont typeface="Wingdings" charset="0"/>
              <a:buChar char="§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Means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are most appropriate when </a:t>
            </a: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all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unit increases in the outcome are </a:t>
            </a: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equivalent</a:t>
            </a: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distributions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are </a:t>
            </a: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symmetric</a:t>
            </a: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assumes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an underlying Normal distribution</a:t>
            </a:r>
          </a:p>
          <a:p>
            <a:pPr lvl="1" eaLnBrk="0" hangingPunct="0"/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eaLnBrk="0" hangingPunct="0">
              <a:buFont typeface="Wingdings" charset="0"/>
              <a:buChar char="§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Data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required for experimental and control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groups</a:t>
            </a: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mean</a:t>
            </a: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standard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deviation (SD) or p-</a:t>
            </a: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value</a:t>
            </a: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standard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error (SE) and sample size (N</a:t>
            </a: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)</a:t>
            </a:r>
          </a:p>
          <a:p>
            <a:pPr lvl="1" eaLnBrk="0" hangingPunct="0">
              <a:buFont typeface="Wingdings" charset="0"/>
              <a:buChar char="§"/>
            </a:pPr>
            <a:endParaRPr lang="en-US" sz="2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endParaRPr lang="en-US" sz="2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endParaRPr lang="en-US" sz="2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</p:txBody>
      </p:sp>
      <p:sp>
        <p:nvSpPr>
          <p:cNvPr id="47108" name="TextBox 3"/>
          <p:cNvSpPr txBox="1">
            <a:spLocks noChangeArrowheads="1"/>
          </p:cNvSpPr>
          <p:nvPr/>
        </p:nvSpPr>
        <p:spPr bwMode="auto">
          <a:xfrm>
            <a:off x="304800" y="6248400"/>
            <a:ext cx="64066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*</a:t>
            </a:r>
            <a:r>
              <a:rPr lang="en-US" sz="16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lso correlation coefficients but they have limited power in analyses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4267200"/>
            <a:ext cx="6934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buFont typeface="Wingdings" charset="0"/>
              <a:buChar char="§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Standardizing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effect measures to the same 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 	metric can also be useful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15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81"/>
    </mc:Choice>
    <mc:Fallback xmlns="">
      <p:transition xmlns:p14="http://schemas.microsoft.com/office/powerpoint/2010/main" spd="slow" advTm="4488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990600" y="2743200"/>
            <a:ext cx="6019800" cy="1447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95400" y="228600"/>
            <a:ext cx="27219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asics</a:t>
            </a:r>
            <a:endParaRPr lang="en-US" sz="40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066800"/>
            <a:ext cx="76200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xed Effects 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dom Effects 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vival Data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 Studies - ROC Curve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Meta-Analyses &amp; Indirect Effect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kov Transition 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Vote Counting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synthesis of p-values</a:t>
            </a:r>
          </a:p>
        </p:txBody>
      </p:sp>
    </p:spTree>
    <p:extLst>
      <p:ext uri="{BB962C8B-B14F-4D97-AF65-F5344CB8AC3E}">
        <p14:creationId xmlns:p14="http://schemas.microsoft.com/office/powerpoint/2010/main" val="1300538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35052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-</a:t>
            </a:r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ffects</a:t>
            </a:r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model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648200" y="228600"/>
            <a:ext cx="4191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</a:t>
            </a:r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effects model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9190" y="4267200"/>
            <a:ext cx="404725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-effects meta-analysis assumes that the intervention has a single true effect.</a:t>
            </a:r>
          </a:p>
        </p:txBody>
      </p:sp>
      <p:sp>
        <p:nvSpPr>
          <p:cNvPr id="2" name="Rectangle 1"/>
          <p:cNvSpPr/>
          <p:nvPr/>
        </p:nvSpPr>
        <p:spPr>
          <a:xfrm>
            <a:off x="4763066" y="4343400"/>
            <a:ext cx="41523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-effects meta-analysis assumes that the effect of the intervention varies across studies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89742"/>
              </p:ext>
            </p:extLst>
          </p:nvPr>
        </p:nvGraphicFramePr>
        <p:xfrm>
          <a:off x="990600" y="5029200"/>
          <a:ext cx="1192219" cy="105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" name="Equation" r:id="rId4" imgW="749300" imgH="660400" progId="Equation.DSMT4">
                  <p:embed/>
                </p:oleObj>
              </mc:Choice>
              <mc:Fallback>
                <p:oleObj name="Equation" r:id="rId4" imgW="7493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1192219" cy="1051035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90607"/>
              </p:ext>
            </p:extLst>
          </p:nvPr>
        </p:nvGraphicFramePr>
        <p:xfrm>
          <a:off x="2514601" y="5334000"/>
          <a:ext cx="911220" cy="73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5334000"/>
                        <a:ext cx="911220" cy="73789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41" y="990600"/>
            <a:ext cx="4047259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066" y="990600"/>
            <a:ext cx="3923733" cy="3165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61226"/>
              </p:ext>
            </p:extLst>
          </p:nvPr>
        </p:nvGraphicFramePr>
        <p:xfrm>
          <a:off x="4953000" y="5410200"/>
          <a:ext cx="1300044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" name="Equation" r:id="rId10" imgW="990170" imgH="431613" progId="Equation.3">
                  <p:embed/>
                </p:oleObj>
              </mc:Choice>
              <mc:Fallback>
                <p:oleObj name="Equation" r:id="rId10" imgW="99017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10200"/>
                        <a:ext cx="1300044" cy="5667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78362"/>
              </p:ext>
            </p:extLst>
          </p:nvPr>
        </p:nvGraphicFramePr>
        <p:xfrm>
          <a:off x="7086600" y="5410200"/>
          <a:ext cx="1389671" cy="97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" name="Equation" r:id="rId12" imgW="939392" imgH="660113" progId="Equation.3">
                  <p:embed/>
                </p:oleObj>
              </mc:Choice>
              <mc:Fallback>
                <p:oleObj name="Equation" r:id="rId12" imgW="939392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410200"/>
                        <a:ext cx="1389671" cy="976389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102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81"/>
    </mc:Choice>
    <mc:Fallback xmlns="">
      <p:transition spd="slow" advTm="4488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458200" cy="453072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Who ‘invented’ meta-analysis &amp; in what disciplin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Why is meta-analysis easier to explain to non-statisticians than ANOVA or mixed models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How long does a meta-analysis tak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Why do we perform a meta-analysis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What 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s the hierarchy of </a:t>
            </a:r>
            <a:r>
              <a:rPr lang="en-US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evidenc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How do I choose an outcom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What are the different types of meta-analysis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How do I validate my model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hat are the major issues/controversies?</a:t>
            </a:r>
          </a:p>
          <a:p>
            <a:pPr marL="0" indent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43382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1447800"/>
            <a:ext cx="768672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ich should I choose?</a:t>
            </a:r>
          </a:p>
          <a:p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ood news – most software produces both</a:t>
            </a: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oth theoretical and a practical reasons</a:t>
            </a:r>
          </a:p>
          <a:p>
            <a:pPr marL="1200150" lvl="2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eneralizability</a:t>
            </a:r>
          </a:p>
          <a:p>
            <a:pPr marL="1657350" lvl="3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at is the focus of this meta-analysis?</a:t>
            </a:r>
          </a:p>
          <a:p>
            <a:pPr marL="1657350" lvl="3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an I assume this is the whole population?</a:t>
            </a:r>
          </a:p>
          <a:p>
            <a:pPr marL="1200150" lvl="2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eterogeneity</a:t>
            </a:r>
          </a:p>
          <a:p>
            <a:pPr marL="1657350" lvl="3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ow different are these studies?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3810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-effects model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38804" y="304800"/>
            <a:ext cx="4605196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-effects 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14800" y="4572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DD3B6"/>
                </a:solidFill>
              </a:rPr>
              <a:t>OR</a:t>
            </a:r>
            <a:endParaRPr lang="en-US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079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41387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Random-Effects Model</a:t>
            </a:r>
          </a:p>
        </p:txBody>
      </p:sp>
      <p:sp>
        <p:nvSpPr>
          <p:cNvPr id="28674" name="Rectangle 7"/>
          <p:cNvSpPr>
            <a:spLocks noGrp="1" noChangeArrowheads="1"/>
          </p:cNvSpPr>
          <p:nvPr>
            <p:ph idx="1"/>
          </p:nvPr>
        </p:nvSpPr>
        <p:spPr>
          <a:xfrm>
            <a:off x="381000" y="1219200"/>
            <a:ext cx="8229600" cy="4530725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en-GB" sz="2400" dirty="0">
                <a:latin typeface="Arial" charset="0"/>
              </a:rPr>
              <a:t>Assume true effect estimates really vary across </a:t>
            </a:r>
            <a:r>
              <a:rPr lang="en-GB" sz="2400" dirty="0" smtClean="0">
                <a:latin typeface="Arial" charset="0"/>
              </a:rPr>
              <a:t>studies</a:t>
            </a:r>
          </a:p>
          <a:p>
            <a:pPr>
              <a:lnSpc>
                <a:spcPct val="85000"/>
              </a:lnSpc>
            </a:pPr>
            <a:endParaRPr lang="en-GB" sz="1600" dirty="0">
              <a:latin typeface="Arial" charset="0"/>
            </a:endParaRPr>
          </a:p>
          <a:p>
            <a:pPr>
              <a:lnSpc>
                <a:spcPct val="85000"/>
              </a:lnSpc>
            </a:pPr>
            <a:r>
              <a:rPr lang="en-GB" sz="2400" dirty="0" smtClean="0">
                <a:latin typeface="Arial" charset="0"/>
              </a:rPr>
              <a:t>Two </a:t>
            </a:r>
            <a:r>
              <a:rPr lang="en-GB" sz="2400" dirty="0">
                <a:latin typeface="Arial" charset="0"/>
              </a:rPr>
              <a:t>sources of </a:t>
            </a:r>
            <a:r>
              <a:rPr lang="en-GB" sz="2400" dirty="0" smtClean="0">
                <a:latin typeface="Arial" charset="0"/>
              </a:rPr>
              <a:t>variation:</a:t>
            </a:r>
          </a:p>
          <a:p>
            <a:pPr lvl="1"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GB" sz="1800" dirty="0">
                <a:latin typeface="Arial" charset="0"/>
              </a:rPr>
              <a:t>within studies (between patients)</a:t>
            </a:r>
          </a:p>
          <a:p>
            <a:pPr lvl="1"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GB" sz="1800" dirty="0" smtClean="0">
                <a:latin typeface="Arial" charset="0"/>
              </a:rPr>
              <a:t>between </a:t>
            </a:r>
            <a:r>
              <a:rPr lang="en-GB" sz="1800" dirty="0">
                <a:latin typeface="Arial" charset="0"/>
              </a:rPr>
              <a:t>studies (heterogeneity)</a:t>
            </a: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>
              <a:lnSpc>
                <a:spcPct val="85000"/>
              </a:lnSpc>
            </a:pPr>
            <a:r>
              <a:rPr lang="en-GB" sz="2400" dirty="0" smtClean="0">
                <a:latin typeface="Arial" charset="0"/>
              </a:rPr>
              <a:t>What </a:t>
            </a:r>
            <a:r>
              <a:rPr lang="en-GB" sz="2400" dirty="0">
                <a:latin typeface="Arial" charset="0"/>
              </a:rPr>
              <a:t>the software does:</a:t>
            </a:r>
          </a:p>
          <a:p>
            <a:pPr lvl="1" eaLnBrk="1" hangingPunct="1">
              <a:lnSpc>
                <a:spcPct val="85000"/>
              </a:lnSpc>
            </a:pPr>
            <a:r>
              <a:rPr lang="en-GB" sz="1800" dirty="0">
                <a:latin typeface="Arial" charset="0"/>
              </a:rPr>
              <a:t>revises weights to take into account both components of variation:</a:t>
            </a: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endParaRPr lang="en-GB" sz="1600" dirty="0">
              <a:latin typeface="Arial" charset="0"/>
            </a:endParaRP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r>
              <a:rPr lang="en-GB" sz="1800" dirty="0" smtClean="0">
                <a:latin typeface="Arial" charset="0"/>
              </a:rPr>
              <a:t>	Weight </a:t>
            </a:r>
            <a:r>
              <a:rPr lang="en-GB" sz="1800" dirty="0">
                <a:latin typeface="Arial" charset="0"/>
              </a:rPr>
              <a:t>= 	</a:t>
            </a:r>
            <a:r>
              <a:rPr lang="en-GB" sz="1600" dirty="0">
                <a:latin typeface="Arial" charset="0"/>
              </a:rPr>
              <a:t>	</a:t>
            </a: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>
              <a:lnSpc>
                <a:spcPct val="85000"/>
              </a:lnSpc>
            </a:pPr>
            <a:r>
              <a:rPr lang="en-GB" sz="2400" dirty="0" smtClean="0">
                <a:latin typeface="Arial" charset="0"/>
              </a:rPr>
              <a:t>When </a:t>
            </a:r>
            <a:r>
              <a:rPr lang="en-GB" sz="2400" dirty="0">
                <a:latin typeface="Arial" charset="0"/>
              </a:rPr>
              <a:t>heterogeneity exists we get </a:t>
            </a:r>
          </a:p>
          <a:p>
            <a:pPr lvl="1"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GB" sz="1800" dirty="0">
                <a:latin typeface="Arial" charset="0"/>
              </a:rPr>
              <a:t>a different pooled estimate (but </a:t>
            </a:r>
            <a:r>
              <a:rPr lang="en-GB" sz="1800" dirty="0" smtClean="0">
                <a:latin typeface="Arial" charset="0"/>
              </a:rPr>
              <a:t>maybe not) a </a:t>
            </a:r>
            <a:r>
              <a:rPr lang="en-GB" sz="1800" dirty="0">
                <a:latin typeface="Arial" charset="0"/>
              </a:rPr>
              <a:t>different interpretation</a:t>
            </a:r>
          </a:p>
          <a:p>
            <a:pPr lvl="1"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GB" sz="1800" dirty="0">
                <a:latin typeface="Arial" charset="0"/>
              </a:rPr>
              <a:t>a wider confidence interval</a:t>
            </a:r>
          </a:p>
          <a:p>
            <a:pPr lvl="1"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GB" sz="1800" dirty="0">
                <a:latin typeface="Arial" charset="0"/>
              </a:rPr>
              <a:t>a larger p-value</a:t>
            </a:r>
            <a:endParaRPr lang="en-US" sz="1800" dirty="0">
              <a:latin typeface="Arial" charset="0"/>
            </a:endParaRPr>
          </a:p>
        </p:txBody>
      </p:sp>
      <p:sp>
        <p:nvSpPr>
          <p:cNvPr id="28676" name="Line 3"/>
          <p:cNvSpPr>
            <a:spLocks noChangeShapeType="1"/>
          </p:cNvSpPr>
          <p:nvPr/>
        </p:nvSpPr>
        <p:spPr bwMode="auto">
          <a:xfrm>
            <a:off x="2819400" y="4267200"/>
            <a:ext cx="2728913" cy="0"/>
          </a:xfrm>
          <a:prstGeom prst="line">
            <a:avLst/>
          </a:prstGeom>
          <a:noFill/>
          <a:ln w="19050">
            <a:solidFill>
              <a:srgbClr val="FFE94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514600" y="3962400"/>
            <a:ext cx="3421063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sz="1600" dirty="0">
                <a:solidFill>
                  <a:schemeClr val="tx1"/>
                </a:solidFill>
                <a:latin typeface="Arial" charset="0"/>
                <a:cs typeface="Arial" charset="0"/>
              </a:rPr>
              <a:t>1</a:t>
            </a:r>
          </a:p>
          <a:p>
            <a:pPr algn="ctr" eaLnBrk="1" hangingPunct="1"/>
            <a:r>
              <a:rPr lang="en-GB" sz="1600" dirty="0">
                <a:solidFill>
                  <a:schemeClr val="tx1"/>
                </a:solidFill>
                <a:latin typeface="Arial" charset="0"/>
                <a:cs typeface="Arial" charset="0"/>
              </a:rPr>
              <a:t>Variance + heterogeneity</a:t>
            </a: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884174"/>
      </p:ext>
    </p:extLst>
  </p:cSld>
  <p:clrMapOvr>
    <a:masterClrMapping/>
  </p:clrMapOvr>
  <p:transition xmlns:p14="http://schemas.microsoft.com/office/powerpoint/2010/main">
    <p:blinds dir="vert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57400" y="381000"/>
            <a:ext cx="426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r>
              <a:rPr lang="en-US" sz="36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esian </a:t>
            </a:r>
            <a:r>
              <a:rPr lang="en-US" sz="36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odels</a:t>
            </a:r>
            <a:endParaRPr lang="en-US" sz="36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1295400"/>
            <a:ext cx="8723941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ceptual Model:  Evidence (or likelihood) 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= What the data say</a:t>
            </a:r>
          </a:p>
          <a:p>
            <a:endParaRPr lang="en-US" sz="16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ference or Bayesian analysis: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at the data say + What you know (Prior 	information)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= What you believe (Posterior information)</a:t>
            </a:r>
          </a:p>
          <a:p>
            <a:endParaRPr lang="en-US" sz="16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ction or Decision analysis: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at you believe + Consequences (utility, cost)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= What you DO</a:t>
            </a:r>
          </a:p>
          <a:p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6281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2286000" y="457200"/>
            <a:ext cx="4191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esian </a:t>
            </a:r>
            <a:r>
              <a:rPr lang="en-US" sz="3600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odels</a:t>
            </a:r>
            <a:endParaRPr lang="en-US" sz="3600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381000" y="1371600"/>
            <a:ext cx="86868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457200" indent="-457200" defTabSz="971550">
              <a:spcBef>
                <a:spcPct val="20000"/>
              </a:spcBef>
              <a:buClr>
                <a:srgbClr val="EF9100"/>
              </a:buClr>
              <a:buFont typeface="Arial"/>
              <a:buChar char="•"/>
              <a:tabLst>
                <a:tab pos="4008438" algn="l"/>
              </a:tabLst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siders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ffect size a random 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ariable</a:t>
            </a:r>
          </a:p>
          <a:p>
            <a:pPr marL="342900" indent="-342900" defTabSz="971550">
              <a:spcBef>
                <a:spcPct val="20000"/>
              </a:spcBef>
              <a:buClr>
                <a:srgbClr val="EF9100"/>
              </a:buClr>
              <a:buFontTx/>
              <a:buChar char="•"/>
              <a:tabLst>
                <a:tab pos="4008438" algn="l"/>
              </a:tabLst>
            </a:pPr>
            <a:endParaRPr lang="en-US" sz="1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 defTabSz="971550">
              <a:spcBef>
                <a:spcPct val="20000"/>
              </a:spcBef>
              <a:buClr>
                <a:srgbClr val="EF9100"/>
              </a:buClr>
              <a:buFontTx/>
              <a:buChar char="•"/>
              <a:tabLst>
                <a:tab pos="4008438" algn="l"/>
              </a:tabLst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Assumes underlying prior distributions (G), 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q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~ (G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)</a:t>
            </a:r>
          </a:p>
          <a:p>
            <a:pPr marL="342900" indent="-342900" defTabSz="971550">
              <a:spcBef>
                <a:spcPct val="20000"/>
              </a:spcBef>
              <a:buClr>
                <a:srgbClr val="EF9100"/>
              </a:buClr>
              <a:buFontTx/>
              <a:buChar char="•"/>
              <a:tabLst>
                <a:tab pos="4008438" algn="l"/>
              </a:tabLst>
            </a:pPr>
            <a:endParaRPr lang="en-US" sz="16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 defTabSz="971550">
              <a:spcBef>
                <a:spcPct val="20000"/>
              </a:spcBef>
              <a:buClr>
                <a:srgbClr val="EF9100"/>
              </a:buClr>
              <a:buFontTx/>
              <a:buChar char="•"/>
              <a:tabLst>
                <a:tab pos="4008438" algn="l"/>
              </a:tabLst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Complex models including stages 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f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 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 variation</a:t>
            </a:r>
          </a:p>
          <a:p>
            <a:pPr marL="342900" indent="-342900" defTabSz="971550">
              <a:spcBef>
                <a:spcPct val="20000"/>
              </a:spcBef>
              <a:buClr>
                <a:srgbClr val="EF9100"/>
              </a:buClr>
              <a:buFontTx/>
              <a:buChar char="•"/>
              <a:tabLst>
                <a:tab pos="4008438" algn="l"/>
              </a:tabLst>
            </a:pPr>
            <a:endParaRPr lang="en-US" sz="16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 defTabSz="971550">
              <a:spcBef>
                <a:spcPct val="20000"/>
              </a:spcBef>
              <a:buClr>
                <a:srgbClr val="EF9100"/>
              </a:buClr>
              <a:buFontTx/>
              <a:buChar char="•"/>
              <a:tabLst>
                <a:tab pos="4008438" algn="l"/>
              </a:tabLst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alidating prior assumptions</a:t>
            </a:r>
          </a:p>
        </p:txBody>
      </p:sp>
    </p:spTree>
    <p:extLst>
      <p:ext uri="{BB962C8B-B14F-4D97-AF65-F5344CB8AC3E}">
        <p14:creationId xmlns:p14="http://schemas.microsoft.com/office/powerpoint/2010/main" val="2696772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alidation: You have your results, everything looks promising…what now?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905000"/>
            <a:ext cx="71096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nsitivity analyses &amp; validation!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Yes, fitting the model is just the tip of the iceberg</a:t>
            </a:r>
          </a:p>
          <a:p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99439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27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EDD3B6"/>
                </a:solidFill>
              </a:rPr>
              <a:t>Heterogeneity is your friend!</a:t>
            </a:r>
          </a:p>
        </p:txBody>
      </p:sp>
      <p:sp>
        <p:nvSpPr>
          <p:cNvPr id="21507" name="Rectangle 6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162800" cy="2133600"/>
          </a:xfrm>
        </p:spPr>
        <p:txBody>
          <a:bodyPr/>
          <a:lstStyle/>
          <a:p>
            <a:pPr lvl="1" eaLnBrk="1" hangingPunct="1">
              <a:buFont typeface="Arial" pitchFamily="34" charset="0"/>
              <a:buChar char="•"/>
            </a:pP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nical diversity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ological diversity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al heterogeneity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atistics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 Cochran’s Q 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variate adjustme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lity Scoring adjustme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y sponsorship adjustme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regression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ividual or grouped Jackknife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group analyses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nel plots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il safe number 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219200" y="2817813"/>
            <a:ext cx="7339013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endParaRPr lang="en-US" sz="1400" b="1">
              <a:solidFill>
                <a:schemeClr val="hlin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95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304800"/>
            <a:ext cx="481534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ources of Heterogeneity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4878" y="1447800"/>
            <a:ext cx="896912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ifferences in design (patient selection or treatment schedule)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eterogeneity at study level (patient mix or quality of the trial)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eterogeneity at the patient level (prognostic factors)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eterogeneity of outcomes (chance results)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…it is common in meta-analysis, get used to it.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38800" y="5638800"/>
            <a:ext cx="31407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EDD3B6"/>
                </a:solidFill>
              </a:rPr>
              <a:t>Remember the mantra….</a:t>
            </a:r>
            <a:endParaRPr lang="en-US" sz="2000" i="1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308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524000"/>
            <a:ext cx="3175000" cy="2108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00" y="533400"/>
            <a:ext cx="7569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EDD3B6"/>
                </a:solidFill>
              </a:rPr>
              <a:t>Do you want Apples &amp; Oranges or Fruit </a:t>
            </a:r>
            <a:r>
              <a:rPr lang="en-US" sz="2800" dirty="0">
                <a:solidFill>
                  <a:srgbClr val="EDD3B6"/>
                </a:solidFill>
              </a:rPr>
              <a:t>S</a:t>
            </a:r>
            <a:r>
              <a:rPr lang="en-US" sz="2800" dirty="0" smtClean="0">
                <a:solidFill>
                  <a:srgbClr val="EDD3B6"/>
                </a:solidFill>
              </a:rPr>
              <a:t>alad?</a:t>
            </a:r>
            <a:endParaRPr lang="en-US" sz="2800" dirty="0">
              <a:solidFill>
                <a:srgbClr val="EDD3B6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600200"/>
            <a:ext cx="3048000" cy="304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19600" y="24384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DD3B6"/>
                </a:solidFill>
              </a:rPr>
              <a:t>OR</a:t>
            </a:r>
            <a:endParaRPr lang="en-US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909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457200"/>
            <a:ext cx="6215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ow to Handle Heterogeneity</a:t>
            </a:r>
            <a:endParaRPr lang="en-US" sz="36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1295400"/>
            <a:ext cx="8661345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 effects model can measure it</a:t>
            </a:r>
          </a:p>
          <a:p>
            <a:pPr marL="285750" indent="-285750">
              <a:buFont typeface="Arial"/>
              <a:buChar char="•"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 effects model controls for it (but does not explain it)</a:t>
            </a:r>
          </a:p>
          <a:p>
            <a:pPr marL="285750" indent="-285750">
              <a:buFont typeface="Arial"/>
              <a:buChar char="•"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lways test for it (Cochran’s Q &amp; I</a:t>
            </a:r>
            <a:r>
              <a:rPr lang="en-US" sz="2400" baseline="30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)</a:t>
            </a:r>
          </a:p>
          <a:p>
            <a:pPr marL="285750" indent="-285750">
              <a:buFont typeface="Arial"/>
              <a:buChar char="•"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tratify and explore reasons for it (Jackknife)</a:t>
            </a:r>
          </a:p>
          <a:p>
            <a:pPr marL="285750" indent="-285750">
              <a:buFont typeface="Arial"/>
              <a:buChar char="•"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gress important covariates to examine their effect</a:t>
            </a:r>
          </a:p>
          <a:p>
            <a:pPr marL="285750" indent="-285750">
              <a:buFont typeface="Arial"/>
              <a:buChar char="•"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on’t omit outlier studies</a:t>
            </a:r>
          </a:p>
          <a:p>
            <a:pPr marL="285750" indent="-28575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Use the information to design better studies</a:t>
            </a:r>
          </a:p>
        </p:txBody>
      </p:sp>
    </p:spTree>
    <p:extLst>
      <p:ext uri="{BB962C8B-B14F-4D97-AF65-F5344CB8AC3E}">
        <p14:creationId xmlns:p14="http://schemas.microsoft.com/office/powerpoint/2010/main" val="1382801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65325" y="334963"/>
            <a:ext cx="4091765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ta-Regression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33400" y="1524000"/>
            <a:ext cx="7277633" cy="3899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80000"/>
              </a:lnSpc>
              <a:buFontTx/>
              <a:buChar char="•"/>
            </a:pPr>
            <a:r>
              <a:rPr lang="en-US" sz="2400" dirty="0"/>
              <a:t> 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bgroup analys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Examining the control rate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Identification of important covariat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Control for baseline differenc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Control for quality score or sponsorship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aveat:  Need sufficient studies to use this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52094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rliest use of meta-analysis was in Education by Gene Glass: </a:t>
            </a:r>
          </a:p>
          <a:p>
            <a:pPr marL="0" indent="0">
              <a:buNone/>
            </a:pP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ass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G. V (1976). Primary, secondary, and meta-analysis of research. </a:t>
            </a: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al </a:t>
            </a:r>
            <a:r>
              <a:rPr lang="en-US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earcher.</a:t>
            </a:r>
          </a:p>
        </p:txBody>
      </p:sp>
    </p:spTree>
    <p:extLst>
      <p:ext uri="{BB962C8B-B14F-4D97-AF65-F5344CB8AC3E}">
        <p14:creationId xmlns:p14="http://schemas.microsoft.com/office/powerpoint/2010/main" val="3002477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1143000" y="1676400"/>
            <a:ext cx="6231467" cy="4648200"/>
          </a:xfrm>
          <a:prstGeom prst="rect">
            <a:avLst/>
          </a:prstGeom>
          <a:gradFill rotWithShape="0">
            <a:gsLst>
              <a:gs pos="0">
                <a:srgbClr val="F6BF69"/>
              </a:gs>
              <a:gs pos="100000">
                <a:srgbClr val="F6BF69">
                  <a:gamma/>
                  <a:tint val="2274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307622" y="6083300"/>
            <a:ext cx="189794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2746022" y="60833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990600" y="304800"/>
            <a:ext cx="5858933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570163" indent="-2570163"/>
            <a:r>
              <a:rPr lang="en-US" sz="32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Cheltenham" charset="0"/>
              </a:rPr>
              <a:t>Example of a Funnel Plot</a:t>
            </a:r>
            <a:endParaRPr lang="en-US" sz="3200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32492"/>
              </p:ext>
            </p:extLst>
          </p:nvPr>
        </p:nvGraphicFramePr>
        <p:xfrm>
          <a:off x="1143000" y="1828800"/>
          <a:ext cx="6249812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Document" r:id="rId3" imgW="5430600" imgH="3317760" progId="Word.Document.8">
                  <p:embed/>
                </p:oleObj>
              </mc:Choice>
              <mc:Fallback>
                <p:oleObj name="Document" r:id="rId3" imgW="5430600" imgH="3317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49812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2667000" y="6324600"/>
            <a:ext cx="3454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latin typeface="GillSans Condensed" charset="0"/>
              </a:rPr>
              <a:t>Log(Effect Size)</a:t>
            </a:r>
          </a:p>
        </p:txBody>
      </p: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914400" y="1295400"/>
            <a:ext cx="237066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GillSans Condensed" charset="0"/>
              </a:rPr>
              <a:t>Log(Sample Size)</a:t>
            </a:r>
          </a:p>
        </p:txBody>
      </p:sp>
    </p:spTree>
    <p:extLst>
      <p:ext uri="{BB962C8B-B14F-4D97-AF65-F5344CB8AC3E}">
        <p14:creationId xmlns:p14="http://schemas.microsoft.com/office/powerpoint/2010/main" val="1493149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60352" y="3200400"/>
            <a:ext cx="7162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2"/>
              </a:rPr>
              <a:t>http://</a:t>
            </a:r>
            <a:r>
              <a:rPr lang="en-US" sz="16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2"/>
              </a:rPr>
              <a:t>www.emgo.nl/kc/analysis/statement/quorum%20review%20lancet%201991.pdf</a:t>
            </a:r>
            <a:r>
              <a:rPr lang="en-US" sz="16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– reporting guidelines for meta-analyses of RCT’s</a:t>
            </a:r>
            <a:endParaRPr lang="en-US" sz="16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3248" y="2133600"/>
            <a:ext cx="7924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3"/>
              </a:rPr>
              <a:t>http://www.consort-statement.org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3"/>
              </a:rPr>
              <a:t>/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- reporting guidelines for reporting RCT’s</a:t>
            </a:r>
            <a:endParaRPr lang="en-US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4114800"/>
            <a:ext cx="80164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4"/>
              </a:rPr>
              <a:t>http://www.stard-statement.org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4"/>
              </a:rPr>
              <a:t>/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- reporting guidelines for diagnostic studies</a:t>
            </a:r>
            <a:endParaRPr lang="en-US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3248" y="2800135"/>
            <a:ext cx="7842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5"/>
              </a:rPr>
              <a:t>http://www.prisma-statement.org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5"/>
              </a:rPr>
              <a:t>/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- reporting guidelines for meta-analyses</a:t>
            </a:r>
            <a:endParaRPr lang="en-US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4876800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6"/>
              </a:rPr>
              <a:t>http://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6"/>
              </a:rPr>
              <a:t>www.emgo.nl/kc/analysis/statements/MOOSE.pdf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- reporting guidelines for meta-analyses of observation studies in Epidemiology</a:t>
            </a:r>
            <a:endParaRPr lang="en-US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ctr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uidelines for Reporting Meta-Analyses and Critiquing </a:t>
            </a:r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tudies for Inclusion in your Analyses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67264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8863013" cy="4940300"/>
          </a:xfrm>
          <a:prstGeom prst="rect">
            <a:avLst/>
          </a:prstGeom>
          <a:noFill/>
          <a:ln w="9525">
            <a:solidFill>
              <a:srgbClr val="173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800600" y="4648200"/>
            <a:ext cx="4110038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3FDEB"/>
            </a:solidFill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charset="0"/>
              </a:rPr>
              <a:t>Look Fred, This seems to be the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charset="0"/>
              </a:rPr>
              <a:t>same thing…SUMMARIZED</a:t>
            </a:r>
          </a:p>
        </p:txBody>
      </p:sp>
    </p:spTree>
    <p:extLst>
      <p:ext uri="{BB962C8B-B14F-4D97-AF65-F5344CB8AC3E}">
        <p14:creationId xmlns:p14="http://schemas.microsoft.com/office/powerpoint/2010/main" val="761423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xamples and Favorite Meta-analyses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371600"/>
            <a:ext cx="737894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ta-analysis and the law</a:t>
            </a:r>
          </a:p>
          <a:p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Unique Applications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uture Directions – the advanced class in 2 weeks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5541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1219200"/>
            <a:ext cx="813874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redia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–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ometa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eutsch v. Novartis Pharm.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N.Y. 2011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vandia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Avandia Marketing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 Pa. 2011)</a:t>
            </a:r>
          </a:p>
          <a:p>
            <a:r>
              <a:rPr lang="en-US" sz="12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col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col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s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. Minn. 2007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nzodiazepin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initski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Adler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hilaCt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Common Pleas 2004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elebrex – </a:t>
            </a:r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xtra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xtra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&amp; Celebrex Marketing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2007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5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anti-endotoxin monoclonal antibody for sepsis)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1996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enfluramine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Phentermine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Diet Drugs Prod.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sz="1200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.D.Pa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2000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osamax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Fosamax Prods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tig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,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 (S.D.N.Y. 2009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adolinium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Gadolinium-Based Contrast Agents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N.D. Ohio 2010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ydroxycut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chler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uscleTech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(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03 &amp; 2006)</a:t>
            </a:r>
            <a:endParaRPr lang="en-US" sz="12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eurontin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Neurontin Marketing, Sales 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actices 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D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Mass. 2009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axil (SSRI)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Tucker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mithkline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Beecham Corp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.D.Ind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2010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)</a:t>
            </a:r>
            <a:endParaRPr lang="en-US" sz="12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ocrit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Amgen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rthoBiotech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2009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ozac (SSRI) 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imberg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. Eli Lilly &amp; Co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2009)</a:t>
            </a:r>
          </a:p>
          <a:p>
            <a:r>
              <a:rPr lang="en-US" sz="12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RIAA) 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</a:t>
            </a:r>
            <a:r>
              <a:rPr lang="en-US" sz="12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&amp;M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cords, Inc. v. Napster, Inc.,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39 F.3d 1004 (</a:t>
            </a:r>
            <a:r>
              <a:rPr lang="en-US" sz="12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01, 2007)</a:t>
            </a:r>
          </a:p>
          <a:p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roquel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Seroquel Products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M.D. Fla. 2009)</a:t>
            </a:r>
          </a:p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himerosa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– Vaccin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almond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c’y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Dep’t of HHS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ed.C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1999)</a:t>
            </a:r>
          </a:p>
          <a:p>
            <a:r>
              <a:rPr lang="en-US" sz="12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rasylol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rasylol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s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tig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,(S.D. Fla. 2010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Ultra Dawn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Proctor &amp; Gamble 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lass action suit  </a:t>
            </a:r>
            <a:r>
              <a:rPr lang="en-US" sz="12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02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ioxx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rck &amp; Co v. Ernst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Tex. Ct. App. 2009) (Tex. 2011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-Ray Contrast Media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racco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mersham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D.N.J. 2009, 2012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oloft (SSRI)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iller v. Pfizer, Inc.,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10th Cir. 2004)</a:t>
            </a:r>
          </a:p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mar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nju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harmaceutical Co. Ltd. 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potex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Inc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.De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2011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prexa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prexa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ucts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N.Y. 2007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228600"/>
            <a:ext cx="8519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sing Meta-Analysis as a Primary Evidence Tool*</a:t>
            </a:r>
            <a:endParaRPr lang="en-US" sz="28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6471753"/>
            <a:ext cx="1519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*Cases I worked on</a:t>
            </a:r>
            <a:endParaRPr lang="en-US" sz="12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64612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EDD3B6"/>
                </a:solidFill>
              </a:rPr>
              <a:t>Does Ultra Dawn Live Up to Its Name?</a:t>
            </a:r>
            <a:endParaRPr lang="en-US" sz="32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153400" cy="4114800"/>
          </a:xfrm>
        </p:spPr>
        <p:txBody>
          <a:bodyPr/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umer Reports that Ultra Dawn may not be a ‘significant’ improvement over regular Dawn</a:t>
            </a:r>
          </a:p>
          <a:p>
            <a:pPr lvl="1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 policy is that it does not release its experimental results or design or the tests it performs</a:t>
            </a:r>
          </a:p>
          <a:p>
            <a:pPr lvl="1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does ‘significant’ mean?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w firm in California files a class action suit to reimburse users of Ultra Dawn for the difference in price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tor &amp; Gamble law firm hires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Works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reproduce P&amp;G’s analysis and also produce a meta-analysis of all the (internal) trials comparing Ultra Dawn to regular Dawn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haustive internal protocol of analyses but only select pertinent information given to Ingram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kin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rom Stanford, who will testify for P&amp;G</a:t>
            </a:r>
          </a:p>
          <a:p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71268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7813"/>
            <a:ext cx="8915400" cy="1017587"/>
          </a:xfrm>
        </p:spPr>
        <p:txBody>
          <a:bodyPr/>
          <a:lstStyle/>
          <a:p>
            <a:r>
              <a:rPr lang="en-US" sz="3200" dirty="0" smtClean="0">
                <a:solidFill>
                  <a:srgbClr val="EDD3B6"/>
                </a:solidFill>
              </a:rPr>
              <a:t>Overall Summary Provided to Ingram &amp; to P&amp;G</a:t>
            </a:r>
            <a:endParaRPr lang="en-US" sz="3200" dirty="0">
              <a:solidFill>
                <a:srgbClr val="EDD3B6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371600"/>
            <a:ext cx="8534400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experiments carried out by Procter &amp; Gamble comparing Ultra Dawn to Standard Dawn  were reviewed.  The test procedures and statistical methodologies used to establish the superiority of Ultra Dawn vs. Standard Dawn were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ally rigorous.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tatistical analyses were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plicated with increase in fat dissolved as the primary outcome. 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analyses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forme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experiments conducted by Procter &amp; Gamble comparing Ultra Dawn with Standar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wn. 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analysis showed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uperiority of Ultra Dawn vs. Standar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wn. </a:t>
            </a:r>
          </a:p>
          <a:p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6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 </a:t>
            </a:r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ze	95% Confidence Interval	Significance Level</a:t>
            </a:r>
          </a:p>
          <a:p>
            <a:r>
              <a:rPr lang="en-US" sz="16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0.85</a:t>
            </a:r>
            <a:r>
              <a:rPr lang="en-US" sz="1600" baseline="300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</a:t>
            </a:r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    [0.65 to 1.06]		</a:t>
            </a:r>
            <a:r>
              <a:rPr lang="en-US" sz="16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p </a:t>
            </a:r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 0.00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6477000"/>
            <a:ext cx="38946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*Ultra Dawn  **Regular Dawn  </a:t>
            </a:r>
            <a:r>
              <a:rPr lang="en-US" sz="1200" baseline="30000" dirty="0" smtClean="0"/>
              <a:t>&amp;</a:t>
            </a:r>
            <a:r>
              <a:rPr lang="en-US" sz="1200" dirty="0" smtClean="0"/>
              <a:t>in favor of Ultra Dawn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669202" y="5257800"/>
            <a:ext cx="7571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What type of meta-analysis model is appropriate? What was the outcome of the lawsuit?</a:t>
            </a:r>
            <a:endParaRPr lang="en-US" sz="2400" i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682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7813"/>
            <a:ext cx="8915400" cy="941387"/>
          </a:xfrm>
        </p:spPr>
        <p:txBody>
          <a:bodyPr/>
          <a:lstStyle/>
          <a:p>
            <a:r>
              <a:rPr lang="en-US" sz="3200" dirty="0" smtClean="0">
                <a:solidFill>
                  <a:srgbClr val="EDD3B6"/>
                </a:solidFill>
              </a:rPr>
              <a:t>Safety of Ephedrine Weight Loss Supplements</a:t>
            </a:r>
            <a:endParaRPr lang="en-US" sz="32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530725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 action suits after deaths linked to ephedrine and FDA issuing new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ulations for the supplement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/>
              <a:buChar char="•"/>
            </a:pPr>
            <a:endParaRPr lang="en-US" sz="2000" cap="smal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/>
              <a:buChar char="•"/>
            </a:pPr>
            <a:r>
              <a:rPr lang="en-US" sz="2000" cap="sm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:  Q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antify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ed efficacy and safety outcomes of </a:t>
            </a:r>
            <a:r>
              <a:rPr lang="en-US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xycut</a:t>
            </a: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™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hen used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indicated as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dietary supplement, with or without caloric restriction and exercise, in overweight healthy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ults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icacy in Weight Loss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fety in no excessive increase in BP or pulse</a:t>
            </a:r>
          </a:p>
          <a:p>
            <a:pPr>
              <a:buFont typeface="Arial"/>
              <a:buChar char="•"/>
            </a:pP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/>
              <a:buChar char="•"/>
            </a:pPr>
            <a:r>
              <a:rPr lang="en-US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xycut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s marketed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scleTech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 Canadian company, for several years, and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s tested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selected efficacy and safety outcomes in 6 randomized controlled trials (RCTs) sponsored by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scleTech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ince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99</a:t>
            </a:r>
          </a:p>
          <a:p>
            <a:pPr lvl="1"/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400" i="1" dirty="0" smtClean="0">
                <a:solidFill>
                  <a:schemeClr val="bg1">
                    <a:lumMod val="60000"/>
                    <a:lumOff val="40000"/>
                  </a:schemeClr>
                </a:solidFill>
              </a:rPr>
              <a:t>                    </a:t>
            </a:r>
            <a:r>
              <a:rPr lang="en-US" sz="2400" i="1" dirty="0" smtClean="0">
                <a:solidFill>
                  <a:srgbClr val="FFFF00"/>
                </a:solidFill>
              </a:rPr>
              <a:t>What meta-analysis model is appropriate here?</a:t>
            </a:r>
            <a:endParaRPr lang="en-US" sz="2400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299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4" y="1524000"/>
            <a:ext cx="908760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16562" y="381000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st Weight Loss Overall -   (at 8 weeks or LOCF) </a:t>
            </a:r>
            <a:endParaRPr lang="en-US" sz="28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92009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484187"/>
          </a:xfrm>
        </p:spPr>
        <p:txBody>
          <a:bodyPr/>
          <a:lstStyle/>
          <a:p>
            <a:r>
              <a:rPr lang="en-US" sz="2800" dirty="0" smtClean="0">
                <a:solidFill>
                  <a:srgbClr val="EDD3B6"/>
                </a:solidFill>
              </a:rPr>
              <a:t>Safety Analyses</a:t>
            </a:r>
            <a:endParaRPr lang="en-US" sz="2800" dirty="0">
              <a:solidFill>
                <a:srgbClr val="EDD3B6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205"/>
              </p:ext>
            </p:extLst>
          </p:nvPr>
        </p:nvGraphicFramePr>
        <p:xfrm>
          <a:off x="431227" y="742456"/>
          <a:ext cx="8283600" cy="53273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0845"/>
                <a:gridCol w="171196"/>
                <a:gridCol w="326831"/>
                <a:gridCol w="560281"/>
                <a:gridCol w="840422"/>
                <a:gridCol w="560281"/>
                <a:gridCol w="840422"/>
                <a:gridCol w="1897942"/>
                <a:gridCol w="109731"/>
                <a:gridCol w="1295649"/>
              </a:tblGrid>
              <a:tr h="164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k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n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Baseline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8 Weeks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Effect size for MD (95%CI)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MD (95% CI)*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Contro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Intervention</a:t>
                      </a:r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Contro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Intervention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SBP (mmH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5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0.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1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90 (-.35, 2.15) p = 0.15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1.95 (-5.05, 1.1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4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19.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0.15 (-1.66, 1.36) p = 0.84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3.07 (-6.71, 0.57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DBP (mmH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5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8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5.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5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75 (-1.01, 2.25) p = 0.40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0.53 (-3.65, 2.58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4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.46 (-0.26, 3.18) p = 0.09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1.28 (-4.97, 1.06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Pulse (bpm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3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11 (-1.32, 1.55) p=0.88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2.21 (-5.76, 1.3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0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3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3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46 (-0.14, 1.06) p=0.12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3.13 (-6.97, 1.3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k = number of studie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n = total number of subjects in group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BP = systolic blood pressur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DBP = diastolic blood pressur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mHg = millimeters of mercury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187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bpm = beats per minut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10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LOCF = last observation carried forward (includes all subjects who started for whom any follow-up data were available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47418">
                <a:tc gridSpan="7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Completers = only subjects completing at least 8 weeks on study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47418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D = mean differenc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47418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CI = confidence interva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47418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* Mean difference of test change - control change (k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53000" y="61722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FDA &amp; Trial Outcomes?</a:t>
            </a:r>
            <a:endParaRPr lang="en-US" sz="2400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910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ysis of Variance vs. Meta-analysis</a:t>
            </a:r>
          </a:p>
          <a:p>
            <a:pPr marL="0" indent="0">
              <a:buNone/>
            </a:pP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OVA is used with individual patient data to understand differences between trials or subgroups within a trial.  Meta-analysis is used to find the overall effect, synthesizing similar outcomes either on a study (publication) basis or using individual data.</a:t>
            </a:r>
          </a:p>
        </p:txBody>
      </p:sp>
    </p:spTree>
    <p:extLst>
      <p:ext uri="{BB962C8B-B14F-4D97-AF65-F5344CB8AC3E}">
        <p14:creationId xmlns:p14="http://schemas.microsoft.com/office/powerpoint/2010/main" val="3983039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602133" cy="685800"/>
          </a:xfrm>
          <a:noFill/>
          <a:ln/>
        </p:spPr>
        <p:txBody>
          <a:bodyPr/>
          <a:lstStyle/>
          <a:p>
            <a:pPr marL="2570163" indent="-2570163"/>
            <a:r>
              <a:rPr lang="en-US" sz="36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inical Trial </a:t>
            </a:r>
            <a:r>
              <a:rPr lang="en-US" sz="3600" dirty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asibility</a:t>
            </a:r>
            <a:r>
              <a:rPr lang="en-US" sz="36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Asthma</a:t>
            </a:r>
            <a:endParaRPr lang="en-US" sz="3600" dirty="0">
              <a:solidFill>
                <a:srgbClr val="EDD3B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7686323" cy="3867150"/>
          </a:xfrm>
          <a:noFill/>
          <a:ln/>
        </p:spPr>
        <p:txBody>
          <a:bodyPr/>
          <a:lstStyle/>
          <a:p>
            <a:pPr marL="0" indent="0" defTabSz="971550">
              <a:buFontTx/>
              <a:buNone/>
              <a:tabLst>
                <a:tab pos="4008438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Questio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: Will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planned multicenter phase 4 trial ($10 million estimate) succeed in proving that drug P is better than drug Z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  <a:p>
            <a:pPr marL="0" indent="0" defTabSz="971550">
              <a:buFontTx/>
              <a:buNone/>
              <a:tabLst>
                <a:tab pos="4008438" algn="l"/>
              </a:tabLst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 defTabSz="971550">
              <a:buFontTx/>
              <a:buNone/>
              <a:tabLst>
                <a:tab pos="4008438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BMI too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: Met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analysis of all sponsor</a:t>
            </a:r>
            <a:r>
              <a:rPr lang="ja-JP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’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 trials of drug P vs. SBA drug Z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876776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886200" y="2514600"/>
            <a:ext cx="4714523" cy="2579688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841022" y="6083300"/>
            <a:ext cx="189794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3279422" y="60833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602133" cy="685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2570163" indent="-2570163"/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rug P or Z Vs. Placebo: All Outcomes</a:t>
            </a:r>
            <a:endParaRPr lang="en-US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2167" name="Group 7"/>
          <p:cNvGrpSpPr>
            <a:grpSpLocks/>
          </p:cNvGrpSpPr>
          <p:nvPr/>
        </p:nvGrpSpPr>
        <p:grpSpPr bwMode="auto">
          <a:xfrm>
            <a:off x="4001911" y="2636838"/>
            <a:ext cx="59267" cy="2401887"/>
            <a:chOff x="2934" y="1737"/>
            <a:chExt cx="30" cy="1110"/>
          </a:xfrm>
        </p:grpSpPr>
        <p:sp>
          <p:nvSpPr>
            <p:cNvPr id="92168" name="Line 8"/>
            <p:cNvSpPr>
              <a:spLocks noChangeShapeType="1"/>
            </p:cNvSpPr>
            <p:nvPr/>
          </p:nvSpPr>
          <p:spPr bwMode="auto">
            <a:xfrm flipH="1">
              <a:off x="2934" y="173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9" name="Line 9"/>
            <p:cNvSpPr>
              <a:spLocks noChangeShapeType="1"/>
            </p:cNvSpPr>
            <p:nvPr/>
          </p:nvSpPr>
          <p:spPr bwMode="auto">
            <a:xfrm flipH="1">
              <a:off x="2934" y="185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0" name="Line 10"/>
            <p:cNvSpPr>
              <a:spLocks noChangeShapeType="1"/>
            </p:cNvSpPr>
            <p:nvPr/>
          </p:nvSpPr>
          <p:spPr bwMode="auto">
            <a:xfrm flipH="1">
              <a:off x="2934" y="196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1" name="Line 11"/>
            <p:cNvSpPr>
              <a:spLocks noChangeShapeType="1"/>
            </p:cNvSpPr>
            <p:nvPr/>
          </p:nvSpPr>
          <p:spPr bwMode="auto">
            <a:xfrm flipH="1">
              <a:off x="2934" y="2073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 flipH="1">
              <a:off x="2934" y="217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 flipH="1">
              <a:off x="2934" y="229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 flipH="1">
              <a:off x="2934" y="229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5" name="Line 15"/>
            <p:cNvSpPr>
              <a:spLocks noChangeShapeType="1"/>
            </p:cNvSpPr>
            <p:nvPr/>
          </p:nvSpPr>
          <p:spPr bwMode="auto">
            <a:xfrm flipH="1">
              <a:off x="2934" y="2406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6" name="Line 16"/>
            <p:cNvSpPr>
              <a:spLocks noChangeShapeType="1"/>
            </p:cNvSpPr>
            <p:nvPr/>
          </p:nvSpPr>
          <p:spPr bwMode="auto">
            <a:xfrm flipH="1">
              <a:off x="2934" y="251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7" name="Line 17"/>
            <p:cNvSpPr>
              <a:spLocks noChangeShapeType="1"/>
            </p:cNvSpPr>
            <p:nvPr/>
          </p:nvSpPr>
          <p:spPr bwMode="auto">
            <a:xfrm flipH="1">
              <a:off x="2934" y="2631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 flipH="1">
              <a:off x="2934" y="2739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9" name="Line 19"/>
            <p:cNvSpPr>
              <a:spLocks noChangeShapeType="1"/>
            </p:cNvSpPr>
            <p:nvPr/>
          </p:nvSpPr>
          <p:spPr bwMode="auto">
            <a:xfrm flipH="1">
              <a:off x="2934" y="284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180" name="Line 20"/>
          <p:cNvSpPr>
            <a:spLocks noChangeShapeType="1"/>
          </p:cNvSpPr>
          <p:nvPr/>
        </p:nvSpPr>
        <p:spPr bwMode="auto">
          <a:xfrm>
            <a:off x="4124678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1" name="Line 21"/>
          <p:cNvSpPr>
            <a:spLocks noChangeShapeType="1"/>
          </p:cNvSpPr>
          <p:nvPr/>
        </p:nvSpPr>
        <p:spPr bwMode="auto">
          <a:xfrm>
            <a:off x="4889500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2" name="Line 22"/>
          <p:cNvSpPr>
            <a:spLocks noChangeShapeType="1"/>
          </p:cNvSpPr>
          <p:nvPr/>
        </p:nvSpPr>
        <p:spPr bwMode="auto">
          <a:xfrm>
            <a:off x="5651500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3" name="Line 23"/>
          <p:cNvSpPr>
            <a:spLocks noChangeShapeType="1"/>
          </p:cNvSpPr>
          <p:nvPr/>
        </p:nvSpPr>
        <p:spPr bwMode="auto">
          <a:xfrm>
            <a:off x="6420556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4" name="Line 24"/>
          <p:cNvSpPr>
            <a:spLocks noChangeShapeType="1"/>
          </p:cNvSpPr>
          <p:nvPr/>
        </p:nvSpPr>
        <p:spPr bwMode="auto">
          <a:xfrm>
            <a:off x="7192434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7954434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6" name="Line 26"/>
          <p:cNvSpPr>
            <a:spLocks noChangeShapeType="1"/>
          </p:cNvSpPr>
          <p:nvPr/>
        </p:nvSpPr>
        <p:spPr bwMode="auto">
          <a:xfrm>
            <a:off x="8727723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187" name="Group 27"/>
          <p:cNvGrpSpPr>
            <a:grpSpLocks/>
          </p:cNvGrpSpPr>
          <p:nvPr/>
        </p:nvGrpSpPr>
        <p:grpSpPr bwMode="auto">
          <a:xfrm>
            <a:off x="4203701" y="5137150"/>
            <a:ext cx="611011" cy="44450"/>
            <a:chOff x="3030" y="2892"/>
            <a:chExt cx="318" cy="21"/>
          </a:xfrm>
        </p:grpSpPr>
        <p:sp>
          <p:nvSpPr>
            <p:cNvPr id="92188" name="Line 2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9" name="Line 2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0" name="Line 3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1" name="Line 3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2" name="Line 3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3" name="Line 3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4" name="Line 3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5" name="Line 3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6" name="Line 3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197" name="Group 37"/>
          <p:cNvGrpSpPr>
            <a:grpSpLocks/>
          </p:cNvGrpSpPr>
          <p:nvPr/>
        </p:nvGrpSpPr>
        <p:grpSpPr bwMode="auto">
          <a:xfrm>
            <a:off x="4968523" y="5137150"/>
            <a:ext cx="613833" cy="44450"/>
            <a:chOff x="3030" y="2892"/>
            <a:chExt cx="318" cy="21"/>
          </a:xfrm>
        </p:grpSpPr>
        <p:sp>
          <p:nvSpPr>
            <p:cNvPr id="92198" name="Line 3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9" name="Line 3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0" name="Line 4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1" name="Line 4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2" name="Line 4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3" name="Line 4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4" name="Line 4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5" name="Line 4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6" name="Line 4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07" name="Group 47"/>
          <p:cNvGrpSpPr>
            <a:grpSpLocks/>
          </p:cNvGrpSpPr>
          <p:nvPr/>
        </p:nvGrpSpPr>
        <p:grpSpPr bwMode="auto">
          <a:xfrm>
            <a:off x="5730523" y="5137150"/>
            <a:ext cx="613833" cy="44450"/>
            <a:chOff x="3030" y="2892"/>
            <a:chExt cx="318" cy="21"/>
          </a:xfrm>
        </p:grpSpPr>
        <p:sp>
          <p:nvSpPr>
            <p:cNvPr id="92208" name="Line 4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9" name="Line 4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0" name="Line 5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1" name="Line 5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2" name="Line 5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3" name="Line 5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4" name="Line 5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5" name="Line 5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6" name="Line 5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17" name="Group 57"/>
          <p:cNvGrpSpPr>
            <a:grpSpLocks/>
          </p:cNvGrpSpPr>
          <p:nvPr/>
        </p:nvGrpSpPr>
        <p:grpSpPr bwMode="auto">
          <a:xfrm>
            <a:off x="6503812" y="5137150"/>
            <a:ext cx="612422" cy="44450"/>
            <a:chOff x="3030" y="2892"/>
            <a:chExt cx="318" cy="21"/>
          </a:xfrm>
        </p:grpSpPr>
        <p:sp>
          <p:nvSpPr>
            <p:cNvPr id="92218" name="Line 5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9" name="Line 5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0" name="Line 6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1" name="Line 6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2" name="Line 6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3" name="Line 6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4" name="Line 6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5" name="Line 6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6" name="Line 6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7" name="Group 67"/>
          <p:cNvGrpSpPr>
            <a:grpSpLocks/>
          </p:cNvGrpSpPr>
          <p:nvPr/>
        </p:nvGrpSpPr>
        <p:grpSpPr bwMode="auto">
          <a:xfrm>
            <a:off x="7271456" y="5137150"/>
            <a:ext cx="611011" cy="44450"/>
            <a:chOff x="3030" y="2892"/>
            <a:chExt cx="318" cy="21"/>
          </a:xfrm>
        </p:grpSpPr>
        <p:sp>
          <p:nvSpPr>
            <p:cNvPr id="92228" name="Line 6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9" name="Line 6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0" name="Line 7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1" name="Line 7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2" name="Line 7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3" name="Line 7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4" name="Line 7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5" name="Line 7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6" name="Line 7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37" name="Group 77"/>
          <p:cNvGrpSpPr>
            <a:grpSpLocks/>
          </p:cNvGrpSpPr>
          <p:nvPr/>
        </p:nvGrpSpPr>
        <p:grpSpPr bwMode="auto">
          <a:xfrm>
            <a:off x="8030634" y="5137150"/>
            <a:ext cx="613833" cy="44450"/>
            <a:chOff x="3030" y="2892"/>
            <a:chExt cx="318" cy="21"/>
          </a:xfrm>
        </p:grpSpPr>
        <p:sp>
          <p:nvSpPr>
            <p:cNvPr id="92238" name="Line 7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9" name="Line 7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0" name="Line 8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1" name="Line 8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2" name="Line 8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3" name="Line 8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4" name="Line 8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5" name="Line 8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6" name="Line 8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47" name="Rectangle 87"/>
          <p:cNvSpPr>
            <a:spLocks noChangeArrowheads="1"/>
          </p:cNvSpPr>
          <p:nvPr/>
        </p:nvSpPr>
        <p:spPr bwMode="auto">
          <a:xfrm>
            <a:off x="3886200" y="1981200"/>
            <a:ext cx="4871156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6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</a:rPr>
              <a:t>Odds Ratio and 95% C.I.</a:t>
            </a:r>
          </a:p>
        </p:txBody>
      </p:sp>
      <p:sp>
        <p:nvSpPr>
          <p:cNvPr id="92248" name="Rectangle 88"/>
          <p:cNvSpPr>
            <a:spLocks noChangeArrowheads="1"/>
          </p:cNvSpPr>
          <p:nvPr/>
        </p:nvSpPr>
        <p:spPr bwMode="auto">
          <a:xfrm>
            <a:off x="7023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2</a:t>
            </a:r>
          </a:p>
        </p:txBody>
      </p:sp>
      <p:sp>
        <p:nvSpPr>
          <p:cNvPr id="92249" name="Rectangle 89"/>
          <p:cNvSpPr>
            <a:spLocks noChangeArrowheads="1"/>
          </p:cNvSpPr>
          <p:nvPr/>
        </p:nvSpPr>
        <p:spPr bwMode="auto">
          <a:xfrm>
            <a:off x="7785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4</a:t>
            </a:r>
          </a:p>
        </p:txBody>
      </p:sp>
      <p:sp>
        <p:nvSpPr>
          <p:cNvPr id="92250" name="Rectangle 90"/>
          <p:cNvSpPr>
            <a:spLocks noChangeArrowheads="1"/>
          </p:cNvSpPr>
          <p:nvPr/>
        </p:nvSpPr>
        <p:spPr bwMode="auto">
          <a:xfrm>
            <a:off x="8564034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6</a:t>
            </a:r>
          </a:p>
        </p:txBody>
      </p:sp>
      <p:sp>
        <p:nvSpPr>
          <p:cNvPr id="92251" name="Rectangle 91"/>
          <p:cNvSpPr>
            <a:spLocks noChangeArrowheads="1"/>
          </p:cNvSpPr>
          <p:nvPr/>
        </p:nvSpPr>
        <p:spPr bwMode="auto">
          <a:xfrm>
            <a:off x="6261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0</a:t>
            </a:r>
          </a:p>
        </p:txBody>
      </p:sp>
      <p:sp>
        <p:nvSpPr>
          <p:cNvPr id="92252" name="Rectangle 92"/>
          <p:cNvSpPr>
            <a:spLocks noChangeArrowheads="1"/>
          </p:cNvSpPr>
          <p:nvPr/>
        </p:nvSpPr>
        <p:spPr bwMode="auto">
          <a:xfrm>
            <a:off x="6567311" y="5383214"/>
            <a:ext cx="2008012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b="1">
                <a:latin typeface="Arial" charset="0"/>
              </a:rPr>
              <a:t>Favors Treatment</a:t>
            </a:r>
          </a:p>
        </p:txBody>
      </p:sp>
      <p:sp>
        <p:nvSpPr>
          <p:cNvPr id="92253" name="Rectangle 93"/>
          <p:cNvSpPr>
            <a:spLocks noChangeArrowheads="1"/>
          </p:cNvSpPr>
          <p:nvPr/>
        </p:nvSpPr>
        <p:spPr bwMode="auto">
          <a:xfrm>
            <a:off x="3934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6</a:t>
            </a:r>
          </a:p>
        </p:txBody>
      </p:sp>
      <p:sp>
        <p:nvSpPr>
          <p:cNvPr id="92254" name="Rectangle 94"/>
          <p:cNvSpPr>
            <a:spLocks noChangeArrowheads="1"/>
          </p:cNvSpPr>
          <p:nvPr/>
        </p:nvSpPr>
        <p:spPr bwMode="auto">
          <a:xfrm>
            <a:off x="4696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4</a:t>
            </a:r>
          </a:p>
        </p:txBody>
      </p:sp>
      <p:sp>
        <p:nvSpPr>
          <p:cNvPr id="92255" name="Rectangle 95"/>
          <p:cNvSpPr>
            <a:spLocks noChangeArrowheads="1"/>
          </p:cNvSpPr>
          <p:nvPr/>
        </p:nvSpPr>
        <p:spPr bwMode="auto">
          <a:xfrm>
            <a:off x="5458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2</a:t>
            </a:r>
          </a:p>
        </p:txBody>
      </p:sp>
      <p:sp>
        <p:nvSpPr>
          <p:cNvPr id="92256" name="Rectangle 96"/>
          <p:cNvSpPr>
            <a:spLocks noChangeArrowheads="1"/>
          </p:cNvSpPr>
          <p:nvPr/>
        </p:nvSpPr>
        <p:spPr bwMode="auto">
          <a:xfrm>
            <a:off x="4267200" y="5383214"/>
            <a:ext cx="2008012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b="1">
                <a:latin typeface="Arial" charset="0"/>
              </a:rPr>
              <a:t>Favors Placebo</a:t>
            </a:r>
          </a:p>
        </p:txBody>
      </p:sp>
      <p:sp>
        <p:nvSpPr>
          <p:cNvPr id="92257" name="Rectangle 97"/>
          <p:cNvSpPr>
            <a:spLocks noChangeArrowheads="1"/>
          </p:cNvSpPr>
          <p:nvPr/>
        </p:nvSpPr>
        <p:spPr bwMode="auto">
          <a:xfrm>
            <a:off x="4332112" y="5649914"/>
            <a:ext cx="41754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dirty="0" smtClean="0">
                <a:latin typeface="Arial" charset="0"/>
              </a:rPr>
              <a:t>Random </a:t>
            </a:r>
            <a:r>
              <a:rPr lang="en-US" sz="1300" dirty="0">
                <a:latin typeface="Arial" charset="0"/>
              </a:rPr>
              <a:t>Effects Model</a:t>
            </a:r>
          </a:p>
        </p:txBody>
      </p:sp>
      <p:sp>
        <p:nvSpPr>
          <p:cNvPr id="92258" name="Line 98"/>
          <p:cNvSpPr>
            <a:spLocks noChangeShapeType="1"/>
          </p:cNvSpPr>
          <p:nvPr/>
        </p:nvSpPr>
        <p:spPr bwMode="auto">
          <a:xfrm flipV="1">
            <a:off x="6420556" y="2547939"/>
            <a:ext cx="0" cy="2586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9" name="Line 99"/>
          <p:cNvSpPr>
            <a:spLocks noChangeShapeType="1"/>
          </p:cNvSpPr>
          <p:nvPr/>
        </p:nvSpPr>
        <p:spPr bwMode="auto">
          <a:xfrm>
            <a:off x="5777089" y="2882900"/>
            <a:ext cx="268252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0" name="Line 100"/>
          <p:cNvSpPr>
            <a:spLocks noChangeShapeType="1"/>
          </p:cNvSpPr>
          <p:nvPr/>
        </p:nvSpPr>
        <p:spPr bwMode="auto">
          <a:xfrm>
            <a:off x="6574367" y="2633663"/>
            <a:ext cx="1236133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1" name="Line 101"/>
          <p:cNvSpPr>
            <a:spLocks noChangeShapeType="1"/>
          </p:cNvSpPr>
          <p:nvPr/>
        </p:nvSpPr>
        <p:spPr bwMode="auto">
          <a:xfrm>
            <a:off x="6249812" y="3367088"/>
            <a:ext cx="1435100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2" name="Line 102"/>
          <p:cNvSpPr>
            <a:spLocks noChangeShapeType="1"/>
          </p:cNvSpPr>
          <p:nvPr/>
        </p:nvSpPr>
        <p:spPr bwMode="auto">
          <a:xfrm>
            <a:off x="5726289" y="3600450"/>
            <a:ext cx="18415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3" name="Line 103"/>
          <p:cNvSpPr>
            <a:spLocks noChangeShapeType="1"/>
          </p:cNvSpPr>
          <p:nvPr/>
        </p:nvSpPr>
        <p:spPr bwMode="auto">
          <a:xfrm>
            <a:off x="6407856" y="4084638"/>
            <a:ext cx="794455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4" name="Line 104"/>
          <p:cNvSpPr>
            <a:spLocks noChangeShapeType="1"/>
          </p:cNvSpPr>
          <p:nvPr/>
        </p:nvSpPr>
        <p:spPr bwMode="auto">
          <a:xfrm>
            <a:off x="5534378" y="4316413"/>
            <a:ext cx="241441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5" name="Line 105"/>
          <p:cNvSpPr>
            <a:spLocks noChangeShapeType="1"/>
          </p:cNvSpPr>
          <p:nvPr/>
        </p:nvSpPr>
        <p:spPr bwMode="auto">
          <a:xfrm>
            <a:off x="6855178" y="5046663"/>
            <a:ext cx="1128889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6" name="Line 106"/>
          <p:cNvSpPr>
            <a:spLocks noChangeShapeType="1"/>
          </p:cNvSpPr>
          <p:nvPr/>
        </p:nvSpPr>
        <p:spPr bwMode="auto">
          <a:xfrm>
            <a:off x="6966656" y="4803775"/>
            <a:ext cx="1279877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7" name="Rectangle 107"/>
          <p:cNvSpPr>
            <a:spLocks noChangeArrowheads="1"/>
          </p:cNvSpPr>
          <p:nvPr/>
        </p:nvSpPr>
        <p:spPr bwMode="auto">
          <a:xfrm>
            <a:off x="304800" y="2057400"/>
            <a:ext cx="4044244" cy="3203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457200" defTabSz="422275">
              <a:lnSpc>
                <a:spcPct val="85000"/>
              </a:lnSpc>
              <a:spcBef>
                <a:spcPct val="4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		</a:t>
            </a:r>
            <a:r>
              <a:rPr lang="en-US" sz="1300" b="1" dirty="0">
                <a:latin typeface="Arial" charset="0"/>
              </a:rPr>
              <a:t>#Study/	</a:t>
            </a:r>
          </a:p>
          <a:p>
            <a:pPr marL="457200" defTabSz="422275">
              <a:lnSpc>
                <a:spcPct val="85000"/>
              </a:lnSpc>
              <a:spcBef>
                <a:spcPct val="4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b="1" dirty="0">
                <a:latin typeface="Arial" charset="0"/>
              </a:rPr>
              <a:t>Outcome	Treatment	Arms	#</a:t>
            </a:r>
            <a:r>
              <a:rPr lang="en-US" sz="1300" b="1" dirty="0" err="1">
                <a:latin typeface="Arial" charset="0"/>
              </a:rPr>
              <a:t>Pts</a:t>
            </a:r>
            <a:endParaRPr lang="en-US" sz="1300" b="1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FEV 1	Z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3	1042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FEV 1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endParaRPr lang="en-US" sz="1300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AM PEFR	Z	3	1042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AM PEFR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endParaRPr lang="en-US" sz="1300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PM PEFR	Z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3	1042</a:t>
            </a:r>
          </a:p>
          <a:p>
            <a:pPr marL="457200" defTabSz="422275">
              <a:lnSpc>
                <a:spcPct val="85000"/>
              </a:lnSpc>
              <a:spcBef>
                <a:spcPct val="6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PM PEFR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2805</a:t>
            </a:r>
          </a:p>
          <a:p>
            <a:pPr marL="457200" defTabSz="422275">
              <a:lnSpc>
                <a:spcPct val="65000"/>
              </a:lnSpc>
              <a:spcBef>
                <a:spcPct val="6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 </a:t>
            </a:r>
            <a:r>
              <a:rPr lang="en-US" sz="2400" dirty="0">
                <a:latin typeface="Symbol" charset="0"/>
              </a:rPr>
              <a:t>b </a:t>
            </a:r>
            <a:r>
              <a:rPr lang="en-US" sz="1300" dirty="0">
                <a:latin typeface="Arial" charset="0"/>
              </a:rPr>
              <a:t>agonist	Z	3	1042</a:t>
            </a:r>
          </a:p>
          <a:p>
            <a:pPr marL="457200" defTabSz="422275">
              <a:lnSpc>
                <a:spcPct val="65000"/>
              </a:lnSpc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 </a:t>
            </a:r>
            <a:r>
              <a:rPr lang="en-US" sz="2400" dirty="0">
                <a:latin typeface="Symbol" charset="0"/>
              </a:rPr>
              <a:t>b </a:t>
            </a:r>
            <a:r>
              <a:rPr lang="en-US" sz="1300" dirty="0">
                <a:latin typeface="Arial" charset="0"/>
              </a:rPr>
              <a:t>agonist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</p:txBody>
      </p:sp>
      <p:sp>
        <p:nvSpPr>
          <p:cNvPr id="92268" name="Oval 108"/>
          <p:cNvSpPr>
            <a:spLocks noChangeArrowheads="1"/>
          </p:cNvSpPr>
          <p:nvPr/>
        </p:nvSpPr>
        <p:spPr bwMode="auto">
          <a:xfrm>
            <a:off x="7145867" y="2581275"/>
            <a:ext cx="88900" cy="103188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9" name="Oval 109"/>
          <p:cNvSpPr>
            <a:spLocks noChangeArrowheads="1"/>
          </p:cNvSpPr>
          <p:nvPr/>
        </p:nvSpPr>
        <p:spPr bwMode="auto">
          <a:xfrm>
            <a:off x="7093656" y="2828926"/>
            <a:ext cx="91722" cy="10636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0" name="Oval 110"/>
          <p:cNvSpPr>
            <a:spLocks noChangeArrowheads="1"/>
          </p:cNvSpPr>
          <p:nvPr/>
        </p:nvSpPr>
        <p:spPr bwMode="auto">
          <a:xfrm>
            <a:off x="6944079" y="3309939"/>
            <a:ext cx="93133" cy="104775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1" name="Oval 111"/>
          <p:cNvSpPr>
            <a:spLocks noChangeArrowheads="1"/>
          </p:cNvSpPr>
          <p:nvPr/>
        </p:nvSpPr>
        <p:spPr bwMode="auto">
          <a:xfrm>
            <a:off x="6575778" y="3549650"/>
            <a:ext cx="91723" cy="10318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2" name="Oval 112"/>
          <p:cNvSpPr>
            <a:spLocks noChangeArrowheads="1"/>
          </p:cNvSpPr>
          <p:nvPr/>
        </p:nvSpPr>
        <p:spPr bwMode="auto">
          <a:xfrm>
            <a:off x="6746522" y="4025900"/>
            <a:ext cx="95956" cy="101600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3" name="Oval 113"/>
          <p:cNvSpPr>
            <a:spLocks noChangeArrowheads="1"/>
          </p:cNvSpPr>
          <p:nvPr/>
        </p:nvSpPr>
        <p:spPr bwMode="auto">
          <a:xfrm>
            <a:off x="6728178" y="4262438"/>
            <a:ext cx="88900" cy="1016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4" name="Oval 114"/>
          <p:cNvSpPr>
            <a:spLocks noChangeArrowheads="1"/>
          </p:cNvSpPr>
          <p:nvPr/>
        </p:nvSpPr>
        <p:spPr bwMode="auto">
          <a:xfrm>
            <a:off x="7545212" y="4752975"/>
            <a:ext cx="90311" cy="101600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5" name="Oval 115"/>
          <p:cNvSpPr>
            <a:spLocks noChangeArrowheads="1"/>
          </p:cNvSpPr>
          <p:nvPr/>
        </p:nvSpPr>
        <p:spPr bwMode="auto">
          <a:xfrm>
            <a:off x="7394222" y="4995863"/>
            <a:ext cx="90311" cy="1016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0492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711200" y="6248400"/>
            <a:ext cx="189653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02133" cy="685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2570163" indent="-2570163"/>
            <a:r>
              <a:rPr lang="en-US" sz="3600" dirty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e Size: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609600" y="6324600"/>
            <a:ext cx="2613378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**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Symbol" charset="0"/>
              </a:rPr>
              <a:t>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 =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0.05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,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1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-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Symbol" charset="0"/>
              </a:rPr>
              <a:t>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 =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0.80</a:t>
            </a:r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304800" y="1981200"/>
            <a:ext cx="7882467" cy="3916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utcome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A	B	Required Sample Size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		per Group**</a:t>
            </a:r>
          </a:p>
          <a:p>
            <a:pPr>
              <a:lnSpc>
                <a:spcPct val="90000"/>
              </a:lnSpc>
              <a:spcBef>
                <a:spcPct val="4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FEV1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69	0.068	27,0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66	0.077	7,000	</a:t>
            </a:r>
          </a:p>
          <a:p>
            <a:pPr>
              <a:lnSpc>
                <a:spcPct val="90000"/>
              </a:lnSpc>
              <a:spcBef>
                <a:spcPct val="4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Morning PEFR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		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54	0.062	1,700 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53	0.055	10,500 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Evening PEFR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51	0.039	3,7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51	0.036	2,500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Beta-Agonist Use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/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299	0.245	2,0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321	0.250	2,300</a:t>
            </a:r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990600" y="1143000"/>
            <a:ext cx="704426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tabLst>
                <a:tab pos="3263900" algn="ctr"/>
                <a:tab pos="4178300" algn="ctr"/>
                <a:tab pos="5943600" algn="ctr"/>
              </a:tabLst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Estimated Clinical Trial Sample Size</a:t>
            </a:r>
          </a:p>
        </p:txBody>
      </p:sp>
    </p:spTree>
    <p:extLst>
      <p:ext uri="{BB962C8B-B14F-4D97-AF65-F5344CB8AC3E}">
        <p14:creationId xmlns:p14="http://schemas.microsoft.com/office/powerpoint/2010/main" val="21352620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4.bp.blogspot.com/-2Dtzan-OdsM/UHdQc_aTeXI/AAAAAAAAAJ8/xm1eiSRc6RA/s1600/Trilog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5181600" cy="536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15000" y="381000"/>
            <a:ext cx="237026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hank you.</a:t>
            </a:r>
          </a:p>
          <a:p>
            <a:endParaRPr lang="en-US" sz="24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4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ny Questions?</a:t>
            </a:r>
          </a:p>
          <a:p>
            <a:endParaRPr lang="en-US" sz="24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4779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53440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How long does a meta-analysis take?</a:t>
            </a:r>
          </a:p>
          <a:p>
            <a:pPr marL="0" indent="0">
              <a:buNone/>
            </a:pPr>
            <a:endParaRPr lang="en-US" sz="2800" dirty="0" smtClean="0"/>
          </a:p>
        </p:txBody>
      </p:sp>
      <p:pic>
        <p:nvPicPr>
          <p:cNvPr id="5" name="Picture 1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4478318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Placeholder 2"/>
          <p:cNvSpPr txBox="1">
            <a:spLocks/>
          </p:cNvSpPr>
          <p:nvPr/>
        </p:nvSpPr>
        <p:spPr bwMode="auto">
          <a:xfrm>
            <a:off x="685800" y="58674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54000" tIns="0" rIns="127000" bIns="635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 smtClean="0">
                <a:latin typeface="Helvetica" charset="0"/>
                <a:cs typeface="Helvetica" charset="0"/>
              </a:rPr>
              <a:t>Allen &amp; </a:t>
            </a:r>
            <a:r>
              <a:rPr lang="en-US" sz="1200" dirty="0" err="1" smtClean="0">
                <a:latin typeface="Helvetica" charset="0"/>
                <a:cs typeface="Helvetica" charset="0"/>
              </a:rPr>
              <a:t>Olkin</a:t>
            </a:r>
            <a:r>
              <a:rPr lang="en-US" sz="1200" dirty="0" smtClean="0">
                <a:latin typeface="Helvetica" charset="0"/>
                <a:cs typeface="Helvetica" charset="0"/>
              </a:rPr>
              <a:t>, JAMA</a:t>
            </a:r>
            <a:r>
              <a:rPr lang="en-US" sz="1200" dirty="0">
                <a:latin typeface="Helvetica" charset="0"/>
                <a:cs typeface="Helvetica" charset="0"/>
              </a:rPr>
              <a:t>. 1999;282(7):634-635. doi:10-1001/pubs.JAMA-ISSN-0098-7484-282-7-jbk0818</a:t>
            </a:r>
          </a:p>
        </p:txBody>
      </p:sp>
      <p:sp>
        <p:nvSpPr>
          <p:cNvPr id="2" name="Rectangle 1"/>
          <p:cNvSpPr/>
          <p:nvPr/>
        </p:nvSpPr>
        <p:spPr>
          <a:xfrm>
            <a:off x="5105400" y="2514600"/>
            <a:ext cx="396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ean </a:t>
            </a:r>
            <a:r>
              <a:rPr lang="en-US" dirty="0"/>
              <a:t>total number of hours </a:t>
            </a:r>
            <a:r>
              <a:rPr lang="en-US" dirty="0" smtClean="0"/>
              <a:t>= </a:t>
            </a:r>
            <a:r>
              <a:rPr lang="en-US" dirty="0"/>
              <a:t>1139 </a:t>
            </a:r>
            <a:r>
              <a:rPr lang="en-US" dirty="0" smtClean="0"/>
              <a:t>Median = 1110, Range =216 </a:t>
            </a:r>
            <a:r>
              <a:rPr lang="en-US" dirty="0"/>
              <a:t>to 2518 </a:t>
            </a:r>
          </a:p>
        </p:txBody>
      </p:sp>
    </p:spTree>
    <p:extLst>
      <p:ext uri="{BB962C8B-B14F-4D97-AF65-F5344CB8AC3E}">
        <p14:creationId xmlns:p14="http://schemas.microsoft.com/office/powerpoint/2010/main" val="2989593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y do we perform a meta-analysis?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ll our trials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re too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mall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’re applying for a new indication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 want to make a marketing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laim or rebut a marketing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laim from a competitor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 want to show superiority of our treatment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cisely communicate findings/great background for grants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dentifies areas for future study</a:t>
            </a:r>
          </a:p>
          <a:p>
            <a:pPr marL="0" indent="0">
              <a:buNone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52400" y="2286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481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304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EDD3B6"/>
                </a:solidFill>
              </a:rPr>
              <a:t>The Meta-Analysis that started EBM</a:t>
            </a:r>
          </a:p>
        </p:txBody>
      </p:sp>
      <p:pic>
        <p:nvPicPr>
          <p:cNvPr id="8195" name="Picture 4" descr="Image Fi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762000"/>
            <a:ext cx="7467600" cy="5412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744829" y="6234796"/>
            <a:ext cx="443123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sz="1400" i="1" dirty="0" smtClean="0"/>
              <a:t>Lau</a:t>
            </a:r>
            <a:r>
              <a:rPr lang="en-US" sz="1400" i="1" dirty="0"/>
              <a:t>, Chalmers et al. NEJM 1992; 327:250</a:t>
            </a:r>
          </a:p>
          <a:p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04799" y="6527184"/>
            <a:ext cx="38971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</a:rPr>
              <a:t>Streptokinase was finally </a:t>
            </a:r>
            <a:r>
              <a:rPr lang="en-US" sz="1200" dirty="0" smtClean="0">
                <a:solidFill>
                  <a:schemeClr val="tx2"/>
                </a:solidFill>
              </a:rPr>
              <a:t>approved by the FDA </a:t>
            </a:r>
            <a:r>
              <a:rPr lang="en-US" sz="1200" dirty="0">
                <a:solidFill>
                  <a:schemeClr val="tx2"/>
                </a:solidFill>
              </a:rPr>
              <a:t>in 1988</a:t>
            </a:r>
          </a:p>
        </p:txBody>
      </p:sp>
    </p:spTree>
    <p:extLst>
      <p:ext uri="{BB962C8B-B14F-4D97-AF65-F5344CB8AC3E}">
        <p14:creationId xmlns:p14="http://schemas.microsoft.com/office/powerpoint/2010/main" val="3187872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220"/>
    </mc:Choice>
    <mc:Fallback xmlns="">
      <p:transition spd="slow" advTm="14322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9812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What are the important steps?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How do you report a meta-analysis?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Do you think you can do a meta-analysis?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762169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alance 1">
        <a:dk1>
          <a:srgbClr val="663300"/>
        </a:dk1>
        <a:lt1>
          <a:srgbClr val="FFFFFF"/>
        </a:lt1>
        <a:dk2>
          <a:srgbClr val="996600"/>
        </a:dk2>
        <a:lt2>
          <a:srgbClr val="DBBD71"/>
        </a:lt2>
        <a:accent1>
          <a:srgbClr val="F8A500"/>
        </a:accent1>
        <a:accent2>
          <a:srgbClr val="808000"/>
        </a:accent2>
        <a:accent3>
          <a:srgbClr val="CAB8AA"/>
        </a:accent3>
        <a:accent4>
          <a:srgbClr val="DADADA"/>
        </a:accent4>
        <a:accent5>
          <a:srgbClr val="FBCFAA"/>
        </a:accent5>
        <a:accent6>
          <a:srgbClr val="737300"/>
        </a:accent6>
        <a:hlink>
          <a:srgbClr val="FFCC66"/>
        </a:hlink>
        <a:folHlink>
          <a:srgbClr val="CCA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2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CC66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B8AA"/>
        </a:accent5>
        <a:accent6>
          <a:srgbClr val="AC6D56"/>
        </a:accent6>
        <a:hlink>
          <a:srgbClr val="FFFF99"/>
        </a:hlink>
        <a:folHlink>
          <a:srgbClr val="E5B32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3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2EB62E"/>
        </a:accent1>
        <a:accent2>
          <a:srgbClr val="527C3A"/>
        </a:accent2>
        <a:accent3>
          <a:srgbClr val="B2B9AC"/>
        </a:accent3>
        <a:accent4>
          <a:srgbClr val="DADADA"/>
        </a:accent4>
        <a:accent5>
          <a:srgbClr val="ADD7AD"/>
        </a:accent5>
        <a:accent6>
          <a:srgbClr val="497034"/>
        </a:accent6>
        <a:hlink>
          <a:srgbClr val="DDD8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4">
        <a:dk1>
          <a:srgbClr val="005A58"/>
        </a:dk1>
        <a:lt1>
          <a:srgbClr val="FFFFFF"/>
        </a:lt1>
        <a:dk2>
          <a:srgbClr val="00716E"/>
        </a:dk2>
        <a:lt2>
          <a:srgbClr val="FFFF99"/>
        </a:lt2>
        <a:accent1>
          <a:srgbClr val="2DB3B0"/>
        </a:accent1>
        <a:accent2>
          <a:srgbClr val="6D6FC7"/>
        </a:accent2>
        <a:accent3>
          <a:srgbClr val="AABBBA"/>
        </a:accent3>
        <a:accent4>
          <a:srgbClr val="DADADA"/>
        </a:accent4>
        <a:accent5>
          <a:srgbClr val="ADD6D4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336699"/>
        </a:accent1>
        <a:accent2>
          <a:srgbClr val="00B000"/>
        </a:accent2>
        <a:accent3>
          <a:srgbClr val="ACB3C1"/>
        </a:accent3>
        <a:accent4>
          <a:srgbClr val="DADADA"/>
        </a:accent4>
        <a:accent5>
          <a:srgbClr val="ADB8CA"/>
        </a:accent5>
        <a:accent6>
          <a:srgbClr val="009F00"/>
        </a:accent6>
        <a:hlink>
          <a:srgbClr val="00CCFF"/>
        </a:hlink>
        <a:folHlink>
          <a:srgbClr val="B5FFF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6">
        <a:dk1>
          <a:srgbClr val="2F2D25"/>
        </a:dk1>
        <a:lt1>
          <a:srgbClr val="FFFFFF"/>
        </a:lt1>
        <a:dk2>
          <a:srgbClr val="656151"/>
        </a:dk2>
        <a:lt2>
          <a:srgbClr val="FFFFCC"/>
        </a:lt2>
        <a:accent1>
          <a:srgbClr val="818173"/>
        </a:accent1>
        <a:accent2>
          <a:srgbClr val="809EA8"/>
        </a:accent2>
        <a:accent3>
          <a:srgbClr val="B8B7B3"/>
        </a:accent3>
        <a:accent4>
          <a:srgbClr val="DADADA"/>
        </a:accent4>
        <a:accent5>
          <a:srgbClr val="C1C1BC"/>
        </a:accent5>
        <a:accent6>
          <a:srgbClr val="738F98"/>
        </a:accent6>
        <a:hlink>
          <a:srgbClr val="E2C86A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7">
        <a:dk1>
          <a:srgbClr val="B4AF80"/>
        </a:dk1>
        <a:lt1>
          <a:srgbClr val="FFFFFF"/>
        </a:lt1>
        <a:dk2>
          <a:srgbClr val="C8C6A2"/>
        </a:dk2>
        <a:lt2>
          <a:srgbClr val="827F4C"/>
        </a:lt2>
        <a:accent1>
          <a:srgbClr val="7C784E"/>
        </a:accent1>
        <a:accent2>
          <a:srgbClr val="A2A4AC"/>
        </a:accent2>
        <a:accent3>
          <a:srgbClr val="E0DFCE"/>
        </a:accent3>
        <a:accent4>
          <a:srgbClr val="DADADA"/>
        </a:accent4>
        <a:accent5>
          <a:srgbClr val="BFBEB2"/>
        </a:accent5>
        <a:accent6>
          <a:srgbClr val="92949B"/>
        </a:accent6>
        <a:hlink>
          <a:srgbClr val="33CCCC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8">
        <a:dk1>
          <a:srgbClr val="000000"/>
        </a:dk1>
        <a:lt1>
          <a:srgbClr val="DDDDDD"/>
        </a:lt1>
        <a:dk2>
          <a:srgbClr val="000000"/>
        </a:dk2>
        <a:lt2>
          <a:srgbClr val="B8B7D1"/>
        </a:lt2>
        <a:accent1>
          <a:srgbClr val="F1F0F4"/>
        </a:accent1>
        <a:accent2>
          <a:srgbClr val="C1BCFC"/>
        </a:accent2>
        <a:accent3>
          <a:srgbClr val="EBEBEB"/>
        </a:accent3>
        <a:accent4>
          <a:srgbClr val="000000"/>
        </a:accent4>
        <a:accent5>
          <a:srgbClr val="F7F6F8"/>
        </a:accent5>
        <a:accent6>
          <a:srgbClr val="AFAAE4"/>
        </a:accent6>
        <a:hlink>
          <a:srgbClr val="5454C6"/>
        </a:hlink>
        <a:folHlink>
          <a:srgbClr val="6A6F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ance 9">
        <a:dk1>
          <a:srgbClr val="000000"/>
        </a:dk1>
        <a:lt1>
          <a:srgbClr val="FFFFFF"/>
        </a:lt1>
        <a:dk2>
          <a:srgbClr val="00A29E"/>
        </a:dk2>
        <a:lt2>
          <a:srgbClr val="CBCBCB"/>
        </a:lt2>
        <a:accent1>
          <a:srgbClr val="E5E5FF"/>
        </a:accent1>
        <a:accent2>
          <a:srgbClr val="79CD6B"/>
        </a:accent2>
        <a:accent3>
          <a:srgbClr val="FFFFFF"/>
        </a:accent3>
        <a:accent4>
          <a:srgbClr val="000000"/>
        </a:accent4>
        <a:accent5>
          <a:srgbClr val="F0F0FF"/>
        </a:accent5>
        <a:accent6>
          <a:srgbClr val="6DBA60"/>
        </a:accent6>
        <a:hlink>
          <a:srgbClr val="4477DE"/>
        </a:hlink>
        <a:folHlink>
          <a:srgbClr val="65498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4</TotalTime>
  <Words>2793</Words>
  <Application>Microsoft Macintosh PowerPoint</Application>
  <PresentationFormat>On-screen Show (4:3)</PresentationFormat>
  <Paragraphs>612</Paragraphs>
  <Slides>53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Theme1</vt:lpstr>
      <vt:lpstr>Equation</vt:lpstr>
      <vt:lpstr>Document</vt:lpstr>
      <vt:lpstr>PowerPoint Presentation</vt:lpstr>
      <vt:lpstr>Using Meta-Analyses for Decision-Making </vt:lpstr>
      <vt:lpstr>Background – How much do you know?</vt:lpstr>
      <vt:lpstr>Background – How much do you know?</vt:lpstr>
      <vt:lpstr>Background – How much do you know?</vt:lpstr>
      <vt:lpstr>Background – How much do you know?</vt:lpstr>
      <vt:lpstr>PowerPoint Presentation</vt:lpstr>
      <vt:lpstr>The Meta-Analysis that started EBM</vt:lpstr>
      <vt:lpstr>Background – How much do you know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ta-Analysis</vt:lpstr>
      <vt:lpstr>Study Attrition Diagram (Sample)</vt:lpstr>
      <vt:lpstr>Types of Information</vt:lpstr>
      <vt:lpstr>Principal issues in choosing an outcome measure</vt:lpstr>
      <vt:lpstr>PowerPoint Presentation</vt:lpstr>
      <vt:lpstr>Outcome</vt:lpstr>
      <vt:lpstr>Effect Measures: Discrete Data*</vt:lpstr>
      <vt:lpstr>Why NNT is popular – Odds Ratios and NNTs in Statin vs. Placebo for Clinical Outcomes</vt:lpstr>
      <vt:lpstr>When to Use OR / RR / RD</vt:lpstr>
      <vt:lpstr>What’s wrong with Odds Ratios? </vt:lpstr>
      <vt:lpstr>Effect Measures: Continuous Data</vt:lpstr>
      <vt:lpstr>Continuous Effect Measures* </vt:lpstr>
      <vt:lpstr>PowerPoint Presentation</vt:lpstr>
      <vt:lpstr>PowerPoint Presentation</vt:lpstr>
      <vt:lpstr>PowerPoint Presentation</vt:lpstr>
      <vt:lpstr>Random-Effects Model</vt:lpstr>
      <vt:lpstr>PowerPoint Presentation</vt:lpstr>
      <vt:lpstr>PowerPoint Presentation</vt:lpstr>
      <vt:lpstr>PowerPoint Presentation</vt:lpstr>
      <vt:lpstr>Heterogeneity is your friend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es Ultra Dawn Live Up to Its Name?</vt:lpstr>
      <vt:lpstr>Overall Summary Provided to Ingram &amp; to P&amp;G</vt:lpstr>
      <vt:lpstr>Safety of Ephedrine Weight Loss Supplements</vt:lpstr>
      <vt:lpstr>PowerPoint Presentation</vt:lpstr>
      <vt:lpstr>Safety Analyses</vt:lpstr>
      <vt:lpstr>Clinical Trial Feasibility: Asthma</vt:lpstr>
      <vt:lpstr>Drug P or Z Vs. Placebo: All Outcomes</vt:lpstr>
      <vt:lpstr>Sample Size:</vt:lpstr>
      <vt:lpstr>PowerPoint Presentation</vt:lpstr>
    </vt:vector>
  </TitlesOfParts>
  <Company>Babs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Isabel Allen</cp:lastModifiedBy>
  <cp:revision>231</cp:revision>
  <cp:lastPrinted>2013-04-16T21:23:22Z</cp:lastPrinted>
  <dcterms:created xsi:type="dcterms:W3CDTF">2012-09-24T22:12:33Z</dcterms:created>
  <dcterms:modified xsi:type="dcterms:W3CDTF">2015-04-15T16:37:57Z</dcterms:modified>
</cp:coreProperties>
</file>